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69" r:id="rId3"/>
    <p:sldId id="257" r:id="rId4"/>
    <p:sldId id="259" r:id="rId5"/>
    <p:sldId id="261" r:id="rId6"/>
    <p:sldId id="263" r:id="rId7"/>
    <p:sldId id="264" r:id="rId8"/>
    <p:sldId id="271" r:id="rId9"/>
    <p:sldId id="258" r:id="rId10"/>
    <p:sldId id="268" r:id="rId11"/>
    <p:sldId id="272" r:id="rId12"/>
    <p:sldId id="273" r:id="rId13"/>
    <p:sldId id="274" r:id="rId14"/>
    <p:sldId id="26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23.wmf"/><Relationship Id="rId16" Type="http://schemas.openxmlformats.org/officeDocument/2006/relationships/image" Target="../media/image51.wmf"/><Relationship Id="rId1" Type="http://schemas.openxmlformats.org/officeDocument/2006/relationships/image" Target="../media/image1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3.wmf"/><Relationship Id="rId1" Type="http://schemas.openxmlformats.org/officeDocument/2006/relationships/image" Target="../media/image1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6:42.5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8,'0'0,"25"0,24 0,1 0,0 0,-1 0,1 0,74 0,25 0,-50 0,0 0,-24 0,-1 0,-24 0,-25 0,49 0,-49 0,-25 0,50 0,-26 0,1-24,25 24,-1 0,2 0,-1 0,24 24,1 0,-1 0,0-24,26 0,-26 0,-24 0,-1 0,1 0,-25 0,0 0,-25 0,24 0,1 0,0 0,0 0,0 0,-25 0,49 0,-24 0,25 0,-26 0,1 0,0 0,25 0,-50 0,25 0,-1 0,1 0,-25 0,25 0,0 0,0 0,-1 0,1 0,0 0,-25 0,25 0,0 0,-1 0,1 0,-25 0,0 0,25 0,-25 0,25 0,-25 0,0 0,0 0,0 0,0 24,-25-24,25 0,-50 24,50-24,-49 0,-1 24,-24 0,-1-24,1 25,-1-1,1-24,24 0,1 0,-1 0,1 0,24 0,-50 0,1 0,-25 0,-1-24,-48 24,23 0,26 0,-26 0,26 0,49 0,-49 0,74 0,-24 24,24-24,0 0,-25 0,1 0,-26 0,26 0,-1 0,0 0,1 0,-1 0,25 0,1 24,-26-24,25 0,0 0,0 0,25 0,-49 0,24 0,25 0,-50 0,50 0,-24 0,24 0,0 0,-25 0,25 0,0 24,0-24,0 0,0 0,25 0,-25 24,0-24,24 0,-24 24,25-24,0 0,0 0,24 0,1 0,-25 0,0 0,24 0,1 0,0 0,-1 0,26 0,-1 0,25 0,1 0,-1 0,-25 0,1 0,-26 0,1 0,-25 0,0 0,-1 0,-24 0,26 0,-26 24,50-24,-1 0,-24 24,50 0,-1-24,25 0,25 24,-49 0,-1-24,-24 0,0 0,-26 0,51 0,-75 0,25 0,-1 0,-24 0,50 0,-25 0,0 0,24 0,1 0,0 0,-1 0,-24 0,0 0,24 0,-49 0,0-24,0 24,25 0,0 0,0 0,0 0,-1 0,1 0,0 0,-25 0,25 0,-25 0,25 0,0 0,-1 0,-24 0,25-24,0 24,-5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0:45.58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95 197,'-25'0,"0"0,-24 0,24 0,-25 0,0 0,26 0,-50 0,-1 0,51 0,-1 0,0 0,0 0,0 0,25 0,0 0,-25 0,1 0,24 0,49 0,-24 25,25-25,74-75,-50 50,-25 1,1-1,-25 0,0 25,-25 0,0-25,0 1,0 24,0 24,-25-24,0 0,25 0,-25 0,-25 0,2 50,-2-25,0 24,-24-24,49 25,0-50,25 25,0-25,25 0,-25 0,0 0,25 0,0 0,-25 0,49 25,-24-25,0 0,25 0,-50 0,24 0,0 0,-24 0,25 0,-25 0,0 0,0 0,0 25,0-25,0 0,0 0,25 0,-25 0,0 0,0 0,0 0,0 0,0 0,25 0,-25 0,25 0,-25 24,49-24,1 25,25 24,-51-49,-24 0,-24 0,-1 0,-25 0,50 0,-25 0,-24 0,24 0,25 0,-50 0,50 0,-25 0,25 0,-25 0,1 0,24 0,-24 0,-26 0,0 0,1 0,-1 0,0 0,25 0,1 0,-1 0,2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1:57.546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42,'0'0,"50"0,-26 0,26 0,24 0,0 0,25 0,-24 0,48 0,-24 0,-25 0,1 0,-51 0,26 0,-25 0,-25 0,24 0,26 0,24 0,-24 0,24 0,0 0,25 0,-49 0,49 0,-25 0,25 0,-50 0,-24 0,0 0,-25 0,25 0,-1 0,-24 0,25 0,25 0,-1 0,0 0,-24 0,25 0,-50 0,24 0,-48 0,-1 0,0 0,0-24,-24-1,-50 25,-49-24,24 24,-49-24,24-1,-24 25,49-24,0 0,75-1,-1 1,26 0,-26 24,26 0,-1 0,-25 0,-24 0,49 0,-24 0,-1 0,1 0,-1 0,1 0,24 0,-24 0,24 0,25 0,-25 0,25 0,-25 0,25 0,0-25,0 1,0 24,0-25,25 1,0 0,0-1,-1-23,1 23,-25 25,0-24,0 24,25 0,24 0,50 0,75 0,-1 0,-25 0,75 24,-99-24,-25 0,-25 0,-25 0,1 0,-25 0,-1 0,-24 0,25-24,0 24,24 0,26 0,24 0,0 0,74 24,-25-24,-24 0,24 0,-98 0,-1 0,-24 0,0 0,-25 0,-25 0,-24 0,-26 25,-48 23,-75 1,24-25,1 1,50-25,24 0,24 0,26 0,-1 0,50 0,0-25,0 25,0-48,0 48,0-25,0 25,25 0,49 0,1-24,98 24,-49 0,49 0,25 0,-50 0,1 0,24 0,-99 0,-24-24,-26 24,-24 0,-24-25,24 1,0 24,0-24,0 24,0-25,0 1,0 24,24 0,-24-24,-24 24,-1 0,25 0,-74 0,-25 0,-75 0,26 0,-25 0,49 0,-24 0,73 0,51 0,-1 0,25 0,0 0,25-25,24 1,25 24,-24 0,49 0,0 0,0 0,0 0,-25 0,-25 0,-24 0,-25 0,0 0,0 24,25 1,-25-1,49 0,-49 1,0-25,0 2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2:01.358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9 53,'25'0,"-25"0,50 0,-25 0,0 0,-1 0,76 0,24 0,-50 0,25 0,0 0,25 0,-49 0,-1 0,25 0,26 0,-76 0,1 0,-25 0,-1 0,26-24,-50 24,25 0,-25 0,25 0,-1 0,-24 0,50 0,-25 0,24 0,1 0,0 0,-1 0,26 0,24 0,0 0,-25 0,1 0,-25 0,-1 0,1 0,-25 0,-1 0,-24 0,25 0,-25 0,25 0,0 0,0 0,-1 0,1 24,0-24,-50 0,25 0,0 24,-25-24,25 24,0-24,0 24,-24-24,-1 0,0 24,-25 0,26 0,-26 0,25 0,-24 0,49-24,-25 0,-25 0,25 0,0 0,-49 0,-25 0,-50-24,50 24,-75 0,50 0,-25 0,125 0,-51 0,50 0,-24 0,-1 0,0 0,1 0,24 0,0 0,-24 0,24 0,0 0,0 0,0 0,-24 0,-1 0,25 0,-24 0,24 0,-25 0,26 0,24 0,-50 0,25 0,0 24,25-24,-24 0,-1 0,0 0,25 24,-25-24,0 0,25 0,0 0,0 24,-49-24,49 0,-25 24,0-24,0 0,0 0,25 0,0 24,0-24,0 0,0 0,25 25,25-25,0 24,24 24,25-24,25 0,0 0,0 0,50-24,-75 0,25 24,-25-24,1 0,-1 0,-50 0,51 0,-26 0,0 0,-49 0,0 0,-25 0,25 0,-50 0,25 0,25 0,-25 0,25 0,-1 0,1 0,-25 0,25 0,0 0,-25 0,-25 0,0 0,25 0,-25 0,-49 0,24 0,1 0,-75 0,0 0,-50 0,0 0,1-24,24 24,0-48,25 24,99 0,25 0,-24 24,-1 0,25 0,-25 0,25 0,-50 0,50 0,-24 0,-1 24,-25-24,50 24,-49 0,24 0,0 0,-25-24,1 24,24 0,25-24,0 24,0 0,0-24,25 24,-25-24,49 0,-24 0,-25 0,25 0,0 0,0 0,-1 0,26 0,0 0,49 0,-50 0,26 0,-1 0,-24 0,24 0,1 0,-1 0,25 24,-24-24,24 0,-25 48,26-24,-26-24,-24 0,24 0,-49 0,24 0,1 0,0 0,-1 0,-49 0,25-24,-25 24,25 0,0 0,-1 0,-24 0,25 0,-25 24,50-24,-50 24,25-24,-1 0,1 0,-50 0,1 0,-26 0,-24 0,-1 0,-24 0,0 0,-50 0,-25 0,25 0,1 0,48 0,-24-24,25 0,25 24,-1 0,26-24,24 24,25 0,-50 0,50 0,0 24,-24-24,24 0,-25 24,0 24,0-24,25 0,-25-24,1 24,24-24,24 0,-2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2:05.155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98 1784,'0'0,"49"0,1-25,-25 0,74-25,0 50,50-24,25 24,-75 0,75 0,-75 0,50 0,-25 0,-49 0,24 0,-25 0,26 0,-1 0,-25 0,50 0,-49-25,24 25,-49-25,24-25,-49 50,0-24,24-1,-24 25,0-50,50 25,-26 25,1-24,-1-26,26 25,-1 0,-49 1,25-1,-1-25,26 50,-1-24,1 24,-26-25,1 0,-25 25,0 0,-1-25,1 25,0 0,0 0,25 0,24 0,25 0,-49 0,0 0,-75 0,0 0,-25 0,1 0,24 0,0 0,0 0,-24 0,-1 0,-25 0,-73 25,24 0,-25 0,-50-1,1 26,-75-25,0-1,49-24,26 0,24 0,75 0,24 0,1 0,49-24,-49 24,24 0,-24 0,24 0,-49 0,-1 0,26 0,24 0,1 0,-1 0,25 0,25 0,-25 0,1 0,24 0,-25 0,25 0,-50 0,1 0,-26 0,1 0,24 24,25 1,0-25,25 0,25 0,-25-25,-25 25,1 0,24 0,-25 0,0 0,25 25,0 25,-25-1,25 1,0 49,50-49,-1-1,1-24,0-25,-50 0,0-25,0 1,0-26,0-24,0 24,0 25,0 0,24 1,26-1,0 25,-25-50,49 50,0 0,26-25,24 1,-25 24,75-75,-1 75,-73-49,73 24,-24 25,-25-25,0 0,-99 25,0-24,25 24,-25 0,-1 0,1 0,50 0,49 24,0 1,49 0,1-25,-50 0,-49 0,-1-25,-49 0,0 25,0-49,-1 24,26 25,0-25,-1 0,1 25,0 0,-1 0,-24 0,-25 0,25 0,0 0,-25 0,24 0,1 0,0 0,0 0,-25 0,50 0,-50 0,24 0,1 0,0 0,0 0,-25 0,0-24,0-1,25 25,-25 0,0-24,0 24,24 0,-48 0,-1 0,25 0,-25 0,-74 0,-25 0,-100 0,26 24,-75 1,49-1,26-24,24 0,1 0,73 0,-24 0,75 0,-51 0,51 0,-51 0,26 0,0 0,-26 0,-24 0,25 0,0 0,49 0,0 0,1 0,-1 0,25 0,-24 0,24 0,-25 0,25 0,1 25,-1-25,0 0,0 25,0-25,-49 25,24-25,1 0,-26 0,1 0,24 0,50 0,-25 0,25 0,-24 0,24-25,0 25,24 0,-24-25,0 0,0-24,0 25,0-1,0 0,0 1,25-1,25 0,49-24,0 24,75 0,-25 25,0 0,24 0,-48 0,48 0,-73 0,-1 0,25 0,-50 0,50 25,25 0,25 24,-25 1,25-26,-26 1,1 0,25-25,-75 0,-24 0,-50 0,-1 0,1 0,-25 0,25-25,25 0,24 25,1-24,-1-1,0 25,1 0,-1 0,1 0,-26 0,1 0,0 0,-1 0,-24-25,0 25,25-25,-26 1,26-1,25 25,-26-25,-24 25,25 0,24 0,-24 0,-1 0,-24 0,-25 0,25 0,0-25,-25 0,0 25,-25 0,25-24,-25 24,0 0,25 0,-25 0,25 0,-24-50,-51 0,-98-24,-51 49,1 25,-50-49,50 49,-1 0,-24 0,99 0,75 0,-1 0,1 24,49-24,0 0,-24 25,-1 0,25-25,-25 25,-24 0,0-1,-1 1,-74 0,25 0,-25-25,50 0,0 0,24 25,1 24,-1-24,26-25,-1 0,0 0,1 0,-1 0,1 0,-26 0,1 0,-1 0,1-25,-1 25,1-25,-25 25,49-49,-49 24,49 25,1-50,24 26,0 24,25 0,0-50,-25 50,25-25,0 25,0 0,25-25,25 25,49-49,-25 24,25 0,1 25,49 0,-25 0,-25 0,50 0,0 0,0 0,-25 0,25 0,-50 25,0 0,0 24,-24-24,-26 0,26 0,-1 0,1-1,-26 1,26 0,-25-25,-1 0,26 25,-26-25,26 0,24 0,-25 0,-24 0,24 0,-24 0,49 0,-24 0,24 0,0 0,-24 0,-1 0,-24 0,-25 0,-1 0,26 0,0 0,-1 25,1-1,-25-24,0 0,-1 0,-48 0,-1 0,25-24,-25-1,0 25,25-25,-25 0,-24 25,-51-25,-48 1,-51-1,-24 0,-25-25,24 26,51-1,73 25,26 0,-1 0,26 0,-1 0,0 0,1 0,-26 0,26 25,-50 24,-26-24,1-25,-25 25,50 0,-50-25,75 0,-25 0,74 0,-50 0,51 0,-1 0,0-25,0 25,25-25,-25 25,0-25,25 25,-24-25,-26 25,0-24,1-26,-26 50,26-25,-26-24,50 24,1-25,24 50,0-24,0-1,0 25,0-25,0 0,24 25,-24-25,25 25,0 0,0-24,24 24,26 0,-1 0,50 0,1 0,48 24,-24 1,-50 0,-49-25,24 0,-24 0,-50 0,25 0,-25 0,25 0,-25 0,49 0,1 0,0 0,24 0,-24 0,-1 0,1 0,-50 0,0 0,0 25,-25 2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2:19.529"/>
    </inkml:context>
    <inkml:brush xml:id="br0">
      <inkml:brushProperty name="width" value="0.08819" units="cm"/>
      <inkml:brushProperty name="height" value="0.35278" units="cm"/>
      <inkml:brushProperty name="color" value="#E6E6CE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40 1569,'0'-25,"-74"25,-25 0,-75 0,-25 0,-74-48,124 48,50 0,-1-25,26 1,24 24,50 0,-25 0,25 0,-24-25,-1 25,25 0,25 0,-25-24,24 24,101 0,24 0,49 0,75 0,-49 0,74 0,-124 0,-50 0,-75 0,-49-25,-24 25,-1-24,25 24,-25 0,0-24,0 24,-24-25,24 25,-75-24,-24 24,-50-25,-24-24,-50 25,24-25,75 49,-25-24,75-25,49 24,50 25,0-24,0 0,0 24,25 0,-25 0,25-25,25 1,-1 24,51-25,24 25,25 0,74 0,-74 0,-49 0,-26-24,-74-1,-25 25,0 0,25-24,-24 24,24-24,0 24,24 24,-24-24,50 0,0 24,24-24,-74 0,25 0,-25 0,25 0,0 0,-1 0,1 0,0 0,0 0,-25 0,25 0,49 0,-24 0,0 0,-26 0,1 0,-50 0,1 0,-1 0,-25 0,-49 0,-1-24,26 24,-25 0,24 0,1 0,24 0,25 0,0 0,1 0,-26 0,25-24,-25 24,-24-25,-25 25,-26-48,-24 24,100-25,-1 49,25 0,0 0,25-24,-24 24,-1 0,0 0,-25-25,50 25,0-24,0 24,25 0,50-49,-1 24,25 1,75-25,0 49,74 0,50 0,-49 0,-51 0,-98 0,-51 0,-49-24,-25 24,1-25,24 25,-25 0,25 0,-50 0,-24 0,-51 0,-48 0,-1 0,-25 0,25-24,-49 24,24 0,75 0,0 0,99 0,25 0,0-25,25 1,0-25,24 0,1 0,49 25,50-1,50-23,0-1,-25 49,-75 0,-74 0,24 0,-74 0,25 0,25 0,-25 0,0 0,-25 0,1 0,-26 0,-49 0,-50 0,-25 0,50 0,-50 0,124 0,25 0,25 0,25 0,25 0,0 0,24 0,25 0,1 0,24 0,50 0,-75 0,0 0,-49 0,0 0,-50 0,0 0,0 24,0-24,0 25,0-1,0 0,0-24,0 25,0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2:22.951"/>
    </inkml:context>
    <inkml:brush xml:id="br0">
      <inkml:brushProperty name="width" value="0.08819" units="cm"/>
      <inkml:brushProperty name="height" value="0.35278" units="cm"/>
      <inkml:brushProperty name="color" value="#E6E6CE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72 1452,'0'25,"25"-25,25 0,24 26,75-1,-25-25,49 0,26 0,-75 0,-25 0,-1 0,2-25,-1-1,-25 26,-24 0,-25 0,-1 0,1 0,25 0,-1 0,26 26,-1-1,-49-25,25 0,-25 0,-1 0,-24 0,-24 0,-1 0,25 0,-25-25,-50 25,-49-26,0 26,-124 0,1 0,-25-50,-51 50,50-50,75 25,123 25,51-24,24-2,24 26,-24-25,25 25,-25-25,50 0,24 0,174 0,50 0,74 25,-26 0,26 0,-24 0,-150 0,-124 0,-74-25,-24 25,-1-26,0 1,0 25,-24-25,-26 0,-49 25,25 0,-25 0,-50 0,-49 0,0 0,-24 0,23 0,1 0,74 0,50 0,25 0,49 0,25 0,50 0,24-50,0 26,75-52,25 51,74 0,-25 0,-50 0,25 25,-74-25,0 25,-74-26,-50 26,0-25,-25 25,0 0,25 0,-49 0,-1 0,-49 0,-50 0,-74 0,1 0,-51 0,99-25,0 25,100 0,74 0,0 0,25 0,0 0,24-25,1-25,24 50,25-50,25 25,25-25,-25 25,50 0,-1 0,-74 25,-50 0,-24 0,-25-25,-25 25,1 0,24 0,-25 0,-25 0,-24 0,-25 0,-49 0,-26-26,25 26,0 0,25 0,75 0,49 0,0 0,25 0,24 0,26-50,-26 25,100-25,0 25,74-25,24 25,-24 25,-74 0,-74 0,-100 0,0 0,25 0,0 0,-25 0,0 0,1 0,-51 0,-49 0,0 0,-123 0,24 0,-50 0,50 0,49 0,125 0,49 0,74-25,100-25,24 25,75 25,-50 0,-25 0,74 25,-123-25,75 50,-125-50,-50 25,-24 25,-25-50,-25 25,1-25,-26 75,-24 0,-75 1,0-1,-74 50,49-50,26 1,-25-26,49 0,24-25,51-25,49 0,-25 0,25 0,49 0,26-50,74 0,49-26,24 26,-48 0,-50 1,0 23,-74 26,-50 0,-25 0,0 0,25 0,-25 26,-74-2,-75 1,26-25,-149 50,-1-50,-49 0,149 0,74 0,99 0,25 0,25 0,74-75,-50 25,51-50,-51 50,100-51,25 26,-25 0,24-25,-24 50,-100 24,-25 26,-24 0,-73 76,23-26,-98 50,24-25,-50 26,0-51,1-25,98 25,50-25,25-25,75-25,-26-25,51 0,-1-26,74 51,1-25,-50 50,98 0,-98 0,-49 50,-50-25,-1-25,-48 51,-26-1,-74 50,-49 0,-75 0,25 1,49-26,1-24,24-27,75 1,49-25,25 0,0 0,49-49,26-27,24-75,-49 2,-1 73,1-49,-25 74,24 26,-49 0,0 0,-25 25,1 25,24 25,-50 1,0-1,1-25,-26 25,75-25,-24-25,24 25,0-25,7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2:27.420"/>
    </inkml:context>
    <inkml:brush xml:id="br0">
      <inkml:brushProperty name="width" value="0.08819" units="cm"/>
      <inkml:brushProperty name="height" value="0.35278" units="cm"/>
      <inkml:brushProperty name="color" value="#E6E6CE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1 150,'0'0,"25"0,25 0,25-50,50 25,25-24,26 49,-51-25,25 25,-75 0,-75 0,25 0,0 0,50 0,101 0,99 0,-50 25,-49-1,-126-24,-75 0,-25 0,-50 25,-1 0,-24 0,-75 24,50-24,25 25,-1-25,51-25,50 0,-25 25,0-25,25 0,0 24,-25-24,-25 0,-25 0,24 0,-24 0,0 0,75 0,-25 0,0 0,50 0,-25 0,25 0,25 0,75-24,75-1,26 25,74-50,1 25,-51 25,-25 0,-50-25,-49 25,-76 0,-25 0,-50 0,-26 25,-74 0,0 50,-50-26,24 1,-99 24,0 1,24 24,51-49,25-26,49 1,51-25,75 0,0 0,75-25,51 25,149-49,25-1,26 1,50 24,-51 25,-75-50,-99 50,-1 0,-125 0,-50 0,0 0,-50 25,-101 25,-99-26,0 26,-26-25,-74-25,49 0,1 0,24 0,201 0,75 0,25 0,25 0,0 0,0 0,50 0,75 0,151 0,74 0,-24 0,75 49,-126 1,-100-25,-74 0,-126-25,0 0,-51 25,-74-1,-100 1,-101 0,26 0,25 0,24 24,126 1,25-25,75-25,25 25,0-1,-25-24,0 0,-25 0,-25 0,50 0,25 0,0 0,25 0,50 0,75 0,125 0,-49 0,49 0,-75 0,-74 0,24 0,-100 0,-25 0,-25 0,-25 0,25 0,-50 0,-25 0,-25 50,-76-25,-99 24,24-24,76 0,50 25,50-1,50-49,25 25,25-25,50 25,25 0,100-25,101 0,24 0,51 0,-101 0,-124 0,-1-25,-125 0,-50 25,0 0,-75 0,-151 0,26 0,-75 0,74 25,-24 0,24 24,76-24,100-25,50 25,0 0,25-25,0 0,25 0,75 0,76 0,49 0,1 0,24 0,-75 0,-24 0,-101 0,-75 0,0 0,-25 0,-25 0,-51 50,-49-26,-50 26,75 0,-1-26,-24 51,0-50,75 24,0 1,50-25,25-25,25 0,25 0,125-100,-25 26,26-100,24 50,-150 25,50-25,-50 74,-50 1,0 24,0 0,0-25,-50 50,50-24,-25-1,-25 25,0-25,0 25,-100 0,-26 0,-24 0,100 0,50 0,50 0,50-25,75-25,-25-24,-25 74,-25-25,-24 0,49 25,-50-24,0 24,50 0,-25 0,-25 0,-25 0,0 0,-25 24,0 1,-25 0,-25 0,0 24,-1-24,1-25,-25 5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51:14.301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0 4,'0'0,"25"0,24 0,26 0,24 0,25 0,0 0,49 0,-24 0,50 25,-26 0,26 0,-26 0,-98-25,-1 0,-49 0,0 0,-25-25,25 25,-25 0,24-25,-24 25,25 0,0 0,-50 0,0 0,25 0,-49 0,-50 0,-50 0,25 0,-50 0,50 0,-50 0,1 0,98 0,1 25,49 0,-24-1,-1 1,25 0,-24-25,-26 25,26 24,-26-49,1 0,24 0,1 0,-1 0,0 0,25 0,25 0,-24 0,24 0,0 0,24 0,26 25,0 0,49-25,0 0,75 0,-1 0,26 0,-75 0,74 0,-24 0,-50 0,50 0,-100 0,0 0,-49 0,-25 0,-25 0,1 24,-1-24,0 25,-25 0,26-25,-76 0,1 0,-74 0,-1 0,-25 0,-49 0,50 0,-75 0,50 0,-25 25,124-25,49 0,26 24,24 1,25 0,0-25,0 0,25 0,0 0,-1 25,1-25,50 0,49 0,49 0,51 0,73 0,1 0,-1 24,-24 1,-25 25,-74-50,-124 0,-1 0,-49-25,0 0,0 25,-25 0,1 0,24-25,-25 25,0 0,-25 0,1 0,-75 0,-25-24,0 24,0 0,0 0,-49 0,74 0,-74 0,49 0,0 0,50 0,24 0,75 0,0 0,50 0,-1 0,76-25,23 0,-24 25,75-49,-1-1,-49 25,25 25,-1 0,-49 0,-49 0,-1 0,-49 0,-50 0,0 0,-24 0,-50 0,24 0,-49 0,25-24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51:16.879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 4806,'25'0,"-25"25,0-25,0 25,-25 24,25-24,-25 25,0-1,25 1,0-25,0 24,0-24,0 49,0-74,25 25,-25 0,50 0,-50-25,24 0,1 24,0 1,25 0,-50-25,49 50,-24-50,0 24,0 1,-1 25,26-26,-50 1,74 25,-49-26,0-24,24 25,-24 0,0-25,-25 0,0 0,25 0,0 0,-1 0,1 0,0 0,0 0,0 0,-25 0,24 0,1 0,0 0,0 0,0 0,-1 0,1 0,-25 0,50-25,-50 25,49-49,-49 49,25 0,-25-25,25 0,0 0,24 1,-24-1,0-25,0 50,0-24,-25 24,24-25,-24 25,25 0,-25-25,25 25,0 0,-1-25,1 25,-25-25,25 25,0-24,-25 24,0-25,25 25,-25-25,24 25,-24 0,25-25,0 1,-25 24,25 0,0-25,-25 0,0 25,0-25,24 25,-24-25,25 1,0-26,-25 25,0 25,0-24,25-1,0 25,-1-25,1 25,0-25,0 25,-25-25,25 25,-25-24,24-1,-24 25,25-25,-25 0,50-24,-50 49,49-25,-49 25,25-25,0 1,0 24,-25-25,24 25,-24-25,50 0,-50 25,25-25,-25 25,25-24,-25-1,24 25,1 0,-25-25,25 0,-25 25,0-24,25-1,-25 0,25 0,-25 25,24-25,1 1,-25 24,0-25,25 25,-25-25,0 0,0 25,0-24,25 24,-25-25,25 0,-25 0,0 0,24 1,-24 24,0-25,0 0,0 0,25 25,-25-49,25 49,0-25,-25-24,25 24,-1-25,-24 25,50 1,-50 24,25-25,-25 0,49 0,-49-24,50 49,-50-50,0 50,25-25,0 1,-25-1,0 0,24 0,1 1,0-1,-25 0,0 0,0 0,25 25,-25-49,0 49,0-25,24-24,1 49,-25-25,0 0,25 0,-25 1,0-1,25 25,-25-25,0 0,25 0,-1 1,1-1,-25 0,0 25,25-49,-25 49,0-25,0 25,25-50,-25 50,0-25,0 1,25-1,-25 0,24 25,-24-25,25 1,0-1,0 25,-25-25,0 0,49-24,-49 49,0-25,25 0,-25 0,25 25,-25-24,0 24,0-25,25 0,-25 0,0 25,25-25,-25 1,0-1,24 0,-24 0,25 1,0-1,0 0,-25 25,0-49,0 24,25 0,-25 0,0 25,0-49,24 49,-24-25,0 25,25-25,-25 0,25 1,-25-1,25 0,-25 0,0 25,25-25,-25 1,24 24,-24-25,0 25,25-25,-25 25,0-49,25 49,-25-50,25 50,-1-25,-24 0,0 1,0-1,25 0,-25 0,50 1,-50-1,25 0,-1 0,-24-24,50 49,-50-50,50 25,-50 1,24-26,1 50,-25-25,25 25,-25-49,25 49,0-50,-25 50,0-25,24 25,-24-24,0-1,25 0,-25 0,25 1,-25-1,0-25,0 25,0-24,25 24,0 0,-25 1,0-1,0 0,24 0,-24 1,0-1,25 0,-25 0,25 25,-25-25,0 25,25-24,-25-1,0 0,0-24,25 24,-1 0,-24 0,25 0,-25 25,0-24,0 24,25-25,-25 0,25 0,-25 1,0-1,0 0,0 25,24-25,-24 0,0 25,0-24,25 24,-25-25,0 25,0-25,0 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6:46.23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1,'0'0,"25"0,-25 0,25 0,49 0,1 0,-1 0,50-24,0 24,50 0,-1 0,-48 0,-26 0,0 0,0 0,-24 0,-26 0,-24 0,0 0,25 0,-50 0,24 0,26 0,0 0,-1 0,26 0,-26 0,51 0,-1 0,-50 0,1 0,-25 0,-25 0,25 0,0-24,-25 24,24 0,1 0,-25 0,50 0,-50-24,25 24,-25 0,24 0,-24 0,25 0,0 0,25 0,-50 0,24 0,1 0,-25 0,50 0,-25 0,24 24,1 0,49-24,-24 24,-50-24,-1 0,1 0,-25 0,0 25,0-25,0 24,0 0,0 0,0 0,0-24,25 0,-50 0,25 0,-49 0,-1 0,25 0,-49 0,-26 0,-73 0,49 0,-25 0,74 0,1 0,24 0,1 0,-1 0,0 0,-24 0,24 0,-24 0,24 0,1 0,-26 0,26 0,24 0,-25 0,0 0,50 0,-49 0,24 0,0 0,0 0,-49 0,24 0,1 0,-1 0,25 0,-24 0,-1 0,50 0,-25 0,0 0,1 0,-1 0,25 0,-50 0,25 0,-24 0,24 0,-50 0,26 0,49 0,-50 0,50 0,-25 0,25 0,-24 24,-1-24,0 0,0 0,0 0,1 0,24 0,-25 0,0 0,25 0,0 24,0-24,25 24,-25 1,25-1,-25 0,0 0,24-24,-24 24,0-24,0 24,25-24,-25 0,25 0,-25 0,25 0,-25 0,49 0,-24 0,0-24,25 24,24 0,1 0,-26 0,50 0,25 0,-24 0,-1 0,25 0,-25 24,-24 0,-1-24,-24 0,-1 0,26 0,-1 0,26 0,-26 0,0 0,26 0,-26 0,1 0,-1 0,-24 0,-1 0,1 0,-25 0,-1 0,26 0,0 0,-1 0,1 0,-25 0,0 0,-1 0,1 0,0 0,-25 0,25 0,-25 0,25 0,-25 0,25 0,-1 0,1 0,-25 0,25 0,-25 0,25 0,0 0,-25 0,24 0,-24 25,0-25,0 24,0-24,0 24,0-24,-24 24,-1-24,25 0,-25 0,0 0,0 24,25-24,-24 0,24 0,-50 0,50 0,-25 0,-25 0,-24 0,0-48,-1 24,-24 24,24-24,1 24,0 0,24-25,0 25,-24 0,24 0,25 0,-24 0,-1 0,1 0,-26 0,25 0,-49 0,25 0,-25-24,24 0,1 24,24-24,-24 0,24 24,0 0,1 0,-26 0,26 0,24 0,-25 0,1 0,-1 0,25 0,0 0,1 0,-1 0,25 0,-25-24,0 24,25-24,-25-1,-24 25,49-24,-25 24,25-24,-25 0,0 24,25-24,-25 24,1 0,24-24,0 24,24 0,-24-24,25 0,25 24,24-25,-24 1,24 0,1 24,-1 0,50-24,50 24,-25 0,0 0,24 0,-24 0,-25 24,-49-24,-1 0,-24 0,-25 0,-25 0,24 0,1 0,-25 0,25 0,0 0,0 0,0 0,49 0,-49 0,0 0,-1 0,1 0,0 0,-25 0,25 0,-25 0,25 0,-25 0,24 0,1 0,-25 0,25 0,-25 0,25 0,-25 0,25 0,-25 0,25 0,-1 0,-24 0,25 0,-25 0,25 0,-25 0,0 0,0 0,0 0,25 0,0 0,-1 0,1 24,-25-24,0 0,0 24,0-24,0 25,0-25,0 24,0-24,0 24,0-24,0 0,0 24,0-24,0 24,-25-24,1 0,24 0,0 0,-50 0,50 0,-50 24,1-24,-1 0,-2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6:52.1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55 1,'0'0,"25"0,-25 0,25 0,-25 0,50 0,1 0,49 0,25 25,50 25,50-26,-25 26,-25 0,-74-26,49 0,-75 1,-25-25,-25 0,-25 0,25 0,-25 0,25 0,0 0,0 0,0 0,0 0,-25 0,25 0,-25 0,25 0,0 0,0 0,0 0,0 0,0 0,0 0,-25 0,25 0,-25-25,-25 25,0 0,25 0,-25-24,25 0,0-1,-50 0,0 25,25 0,0-25,0 25,0 0,-25 0,25 0,0 0,-25 0,0 0,0 0,25 0,-25 0,0 0,0 0,-1 0,1 0,25 0,0 0,-25 25,0-25,25 0,-25 0,0 0,25 25,0-25,-25 0,25 0,-25 0,25 0,0 0,0 0,-25 0,50 0,-50 25,0-25,0 0,0 0,0 24,-25 0,25-24,0 25,-26 0,51 0,0-25,0 0,0 0,25 0,-25 0,25 0,0 24,0-24,0 25,0-25,25 25,0-25,-25 0,0 25,0-25,0 0,25 0,-25 0,25 0,0 0,0 0,51-25,-1 0,0 0,0 25,0 0,-25 0,0 0,50 0,0 25,-25 25,25-25,-25-1,0 1,-50 0,50-25,-50 0,-25 0,26 0,-1 0,-25-25,25 25,25-25,-25 25,0 0,25 0,0 0,-25 0,0 0,0 0,-25 0,25 0,-25 0,25 0,0 0,-25 0,25 0,-25 0,0 0,0 0,25 0,0 0,0 0,-25 0,0 0,-25 0,25 0,-25 25,25-25,0 25,0 0,0 0,0-1,0-24,-25 0,25 0,-25 0,0 0,-25 0,0 0,-75 0,0 0,24 0,-49 0,50 0,0 0,25 0,0 0,50 0,-25 0,50 0,-25 0,-25 0,0 0,25 0,0 0,-25 0,0 0,25 0,-25 0,0 0,0 0,24 0,-24 0,25 0,0 0,25 0,-25 0,25 0,-25 0,25 0,-25 0,0 0,25 0,-25 25,0-25,25 25,-25-25,25 25,0-1,-25-24,25 0,-25 24,0-24,25 25,-25-25,25 0,25 0,-25 0,50 0,0 0,0 0,50 0,-25 0,51 0,49 0,-25 0,-50 0,-25 25,0-25,0 0,-50 0,25 0,-25 0,-25 0,50 0,-25 0,25 0,-25 0,75 50,-49-25,-1-25,25 24,-25 1,0-25,-50 0,25 0,-25 0,0-25,0 25,25-24,0-1,-25 25,50 0,-50 0,25 0,-25-25,25 25,0 0,-25-25,25 25,-25-25,0 25,25-25,0 1,0 24,0-24,-25 24,25-25,-25 25,0-25,0 25,0-25,0 1,0 24,0-25,0 25,0-25,0 0,0 25,0-25,-25 25,0 0,25-24,-25 24,-25 0,0 0,-25 0,-25-25,25 25,-25-25,25 0,-26 0,26 25,25 0,0-24,25 24,-25-25,25 25,0 0,0 0,-50 0,50-25,-25 25,0 0,0 0,-25 0,50 0,-25 0,25 0,0 0,0 0,0 0,0 0,25 0,-25 0,0 0,0 0,25 0,-50 0,25 0,-26 0,26 0,-25 0,50 0,0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7:03.107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685 38,'0'0,"25"0,-25 0,-25 0,0 0,0 0,-24 0,24 0,-49 0,-1 0,-49 0,-49 0,49 0,-24 0,48 0,1 0,0 0,50 0,-26 0,1 23,25-1,49-22,-50 0,50 23,-25-23,25 23,0-23,0 23,0 0,0 0,25-23,0 46,0-46,24 23,1 0,-1-23,26 45,24-45,49 0,-24 0,50 0,24 23,-50-23,1 0,-50 0,-25 0,1 0,-75 0,24 0,-24 0,0 0,25 0,-25 0,25 0,-25 23,-25-23,0 0,25 0,-74 0,-25 0,-74 0,24 0,-74-69,25 47,49 22,-24-23,99 0,-26 0,51 23,24 0,0 0,1 0,24 0,-25 0,0 23,0 0,0 0,-49-1,49 1,-24 23,24-46,0 23,25-23,0 23,0-23,0 0,25 0,-25 0,0 23,0-23,25 0,24 23,1 0,-1-23,51 23,48-23,-24 0,49 0,-24 0,25 0,-1 0,0 0,1 0,-100 0,-24 0,-26 0,1 0,0 0,-25 0,49 0,1 0,0 0,-1 0,-24 23,0-23,49 0,-25 46,-24-46,25 0,-25 23,-1-23,-24 0,-24 0,-1 0,25 0,-50 0,-24 0,-25-23,25 23,-50 0,49 0,-73 0,-1 0,25 0,-24 0,73 0,-24 23,0-23,25 0,-1 0,-24 0,-49 0,73 0,-24 0,75 0,-1 0,25 0,25 0,-25 0,24 0,-24 0,50 0,-1-2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7:08.841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171 3176,'0'-24,"0"24,0-25,0 0,0 25,-24 0,-1-25,25 0,-25 25,0-24,25-1,-25 25,25-25,-25 25,1 0,24-25,-25 1,25 24,0-25,0 25,-25-25,25 25,0-25,0 0,0 25,0-24,0 24,0-25,0 0,0 0,0 25,0-25,0 25,0-24,0-1,0 25,-25 0,0-25,25 0,0 25,-25-25,25 25,-24-24,24 24,0-25,-25 25,25-25,-25 0,25 25,0-25,0-24,0 24,0 0,0 0,0 25,0-49,0 24,0 0,0 1,0-1,0 0,0 0,0 0,0 25,-25-24,25-1,-25-25,25 50,0-25,0 1,0-1,0-25,0 25,-25 1,25-1,0 0,0 0,0 25,-24 0,24-25,0 1,-25 24,0-25,25 0,-25 25,0-25,25 25,-25-25,25 25,-24 0,24-49,-25 24,0 0,25 1,-25-1,0 0,25 0,-24 0,24-24,0 49,-25-50,0 50,25-49,-25 24,0 0,25 0,0 0,0 25,0-24,0 24,0-50,-25 50,25-25,-24 25,24-25,0 1,-25 24,0-25,25 25,-25-25,0 25,25-25,0 25,-25-49,1 49,24-50,-25 50,0-49,0 49,25-25,0 0,-25 25,0-25,25 0,0 1,-24-1,-1 25,25-25,-25 0,25 0,-25 25,25-24,-25 24,0-25,25 0,0 0,-49 0,49 25,-50-24,25-26,-24 25,49 25,-50-25,25 25,25-24,-25 24,1 0,24-25,0 0,-50 25,50-25,-25 25,25-25,-25 1,0 24,25 0,-24 0,24-25,-25 25,0 0,25 0,-25 0,25 0,-25 0,0 0,1 0,-1-25,0 25,25 0,-25 0,25 0,0 0,0 25,-25-25,0 0,25 0,-24 25,-1-25,25 0,-25 0,25 0,-25 24,25-24,-25 0,0 0,-24 0,24 0,25 0,-25 25,0-25,25 0,0 25,-24-25,24 0,0 25,-25-25,25 25,-50-25,50 0,-25 24,25-24,0 25,0-25,0 25,0-25,0 25,0 0,0-25,0 24,0-24,0 50,0-50,0 25,-25 0,25-25,0 24,0 1,0 0,0-25,0 50,0-26,-24 1,-1 0,25 0,-25 0,0 24,25-49,-25 25,25 0,-25-1,25 26,0-50,0 25,0 0,0-1,0-24,0 25,-24 25,24-50,0 25,0-1,0 1,0-25,0 25,0-25,0 25,0-25,0 25,0-1,0 1,0-25,0 25,0 0,-25 0,25-1,0-24,-25 25,25 0,0 0,-25-25,0 49,25-24,-25-25,1 50,24-1,-25-24,0 0,25 0,-25-1,0 1,25 0,0 0,0-25,0 25,0-1,0 1,0-25,0 25,0 0,0 0,-25-25,25 24,0-24,-24 25,24-25,0 25,0 0,0-25,0 25,0-25,0 24,0-24,0 25,0 0,0-25,-25 25,25 0,-25-25,0 49,25-24,-25 0,0-1,25 1,-24 25,-1-25,25-1,0 26,0-50,0 25,0 0,-25-1,25 1,-25 0,25 0,-25 0,1 24,24-24,0 0,-25 24,0 1,25-25,-25 24,0-24,0 25,25-1,-49 1,49-1,-50-24,25 50,25-51,-25 26,25-25,0 24,-24-49,24 25,0 0,0-25,0 25,0 0,0-1,0 1,0 0,0 25,-25-26,25 1,0 25,0-1,0 1,0-25,0 24,0 1,0-1,-25 1,25-25,0 0,0 24,0-49,0 50,0-25,0-1,0 1,0 0,0 0,-25 0,25 24,0 1,-25-26,25 1,0 50,0-26,0-24,0 25,0-1,0 1,0-1,0 1,0 24,0-24,0 0,0 24,-25 0,25-24,0-1,-24-24,-1 0,25 25,-25-26,0 26,25-25,-50 24,50 26,-24-26,-1 1,25 0,-25-1,25 1,0-1,-25-24,25 0,0 24,-25 26,25-50,-25 24,25 1,-24 24,-1 1,25-26,0 1,0 24,-25-24,0-26,25 51,-25-50,1-1,24 26,0 0,0-1,0-24,0 25,0-1,0 1,0-25,0-1,0 1,0 0,0 0,0 24,0-49,0 25,0 0,0 0,0-1,0 26,0-50,0 25,0 24,0-24,0 0,0-25,0 25,0 0,0-1,0-24,0 25,0 25,0-25,0-1,0 1,0 25,0-1,0-24,0 0,0 0,0 0,0-1,0 1,0 0,0 24,0-24,0 0,0 0,0 24,0-24,0 0,0 25,0-50,0 24,0-24,0 25,0 0,0-25,0 25,0 24,0-49,0 25,0-25,0 25,0-25,0 0,0-50,0-49,0 25,24-50,-24-25,0 100,0-51,0 26,0 24,0 26,0-26,0 25,0-24,0-1,0 0,0 26,0-51,0 26,0-1,0 25,0 1,0-26,0 25,0 0,0-24,0 24,25 25,-25-50,0 50,0-24,0-1,0 0,0 0,25 25,-25-49,0 24,0 25,0-50,0 25,0 1,0-1,25 25,-25-50,25 50,-25-25,24 25,1-24,-25-1,25 0,-25 0,0 25,0-49,0 24,25 0,0-49,-25 49,0 0,0-24,25 24,-25 0,0 0,0 25,24-49,-24 24,25 25,0-50,-25 25,0-24,0-1,0 1,0-1,0 25,0-24,0-1,0 25,0 25,0-49,0 24,0-25,25 1,-25-1,0 25,0-24,0-1,25 1,0-1,-25 25,0-24,24-1,26-24,-50 24,0 1,0-1,0 0,0 1,0-1,0 25,25-49,-25 49,0-24,25-1,-25 25,25-24,-25-1,0 25,0-24,24-1,1 25,-25-24,25-1,0 1,0-1,0 25,-1-49,1 24,0 25,0-24,-25-26,25 51,-25-1,25 0,-1-24,-24 24,25 0,-25 0,25-24,0-1,-25 25,0-24,0-1,0 50,0-25,0 0,0 1,0-1,0 25,0-50,-25 25,25 1,-25-1,25 25,0-25,0 25,0-25,0 0,0 25,0-24,0 24,0-25,25 25,-25-50,0 26,0-1,25-25,0 25,-25-24,24 24,1-25,-25 50,25-49,-25-1,25 25,-25 1,25-26,0 25,-1-24,1-1,-25 25,25-24,0-1,-25 25,0 1,25-26,0 25,-25 0,24-24,-24 49,0-50,50-24,-50 49,25 0,0 0,-25-24,25-1,-25 25,0 1,24-26,-24 0,0 26,0-1,0-25,0 1,25 24,-25-25,0 1,25 24,0 0,-25-24,0 24,0 0,0-25,25 26,0-1,-25-25,24 25,1-24,-25 49,25-75,-25 51,0-1,25-25,0 26,-25-26,25 25,-1 0,-24-24,25 24,0 0,-25-24,0 24,25 0,0-25,-25 50,0-24,0-1,0 0,0 25,0-25,0 0,0 1,0 24,24-25,-24 25,25-25,-25 0,0 25,25-25,-25 25,25 0,-25-24,25 24,-25 0,25 0,-25-25,0 25,24 0,-24 0,25 0,-25 0,25 0,0 0,0 0,-25 0,25 25,-25-25,24 0,-24 0,0 0,25 0,-25 24,25-24,-25 0,25 25,0-25,0 0,-1 0,1 0,-25 0,25 0,-25 0,0 0,25 0,-25 0,0 0,25 0,-25 0,25 0,24 25,-49-25,0 25,25 0,-25-1,25 1,0-25,0 25,-1 0,26 0,-25-1,0 26,-1-50,1 25,-25-25,0 25,25-25,-25 24,25-24,-25 50,50-50,-26 50,26-50,-25 49,0-24,-25-25,0 25,0 0,0-1,25 1,-25-25,0 50,24-26,1 1,0 25,-25-50,0 49,0-49,0 25,0 0,0 0,0-25,0 25,0-1,0 1,0-25,0 25,0 0,0-25,0 49,0-24,0 25,0-25,0-1,25 1,-25 0,0 0,25 0,-25-1,0 1,0-25,0 25,0-25,0 25,0-25,0 0,0 24,0-24,25 50,-25-25,24 0,1 24,-25-24,25 0,0 0,-25-1,0 26,25-50,-25 25,0 0,0-25,0 49,0 1,0-25,0 24,25 1,-1-1,1-49,0 25,0 0,-25 0,25-25,-25 0,0 24,0-24,0 25,0-25,24 25,-24 0,0-25,0 25,0-25,25 24,-25-24,25 25,-25 0,0-25,0 25,25-25,-25 0,0 0,0 0,0 25,25-25,-25 24,25 26,-1-50,-24 50,50-50,-25 49,0-49,-25 0,25 0,-25 25,0-25,0 0,24 25,-24-25,0 0,25 25,-25-25,0 0,0 24,25-24,-25 25,0-25,0 25,25 0,25 0,-26 24,1-24,-25 24,-25-49,25-49,-24 24,-26-49,0-1,-24-49,24 0,-24 0,24 25,0 0,1 0,24 49,25 26,0 24,-25-25,25 0,-25 25,0-25,25 0,-24-24,-1 24,0 0,0 25,0-25,25 25,-25-24,25-1,0 25,0-25,-24 25,24-25,0 0,0 1,0-26,0 0,0 26,0-26,0 1,0-1,0 25,0 0,0-24,0 24,0 0,24 0,-24 25,0 0,25 0,-25 25,50-25,-25 0,0 50,-25-50,24 0,-24 25,25-1,0 1,-25 0,25 0,-25 24,49 1,-24-25,0 24,0-24,-25 0,0 0,0-1,0 1,0-25,0 50,0-25,0-1,0 26,50 0,-26-1,26 1,-25-1,0-49,-25 25,0 0,0-25,0 25,-25-25,25-25,-75-25,51 1,-1 24,-25-25,25-24,-24 24,24 1,0 24,0-25,0 26,1-1,-1-50,-25 51,50-26,-25 1,-24-1,-1 0,25 26,0-1,25 0,-25 25,25-25,0 0,0 25,0-24,0-26,0 0,0 26,-24-1,24-25,0 25,0 1,0-26,-25 0,0 1,0-1,0 1,-24-26,49 26,-50-1,25 1,25 24,-25 25,0-25,25 0,-24 25,-1-25,25 1,-25-1,0 0,25 25,-25-25,25 0,-24 25,24-24,-25-1,25 25,-25-25,0 25,0-25,0 0,-24 25,-26-49,26 24,-1 25,0-25,1 0,-1 1,50 24,-50-25,50 25,-25 0,25 0,-24 0,24 0,-25 25,-25 24,50-49,-50 50,26-25,-1-1,-25 26,25-25,-24 49,24-24,-25-1,50 1,-25 0,25 24,-24-74,-1 50,25-26,-25 1,0 0,25-25,-25 25,25 0,-25-1,25 1,-49 25,24-26,25 26,0 0,-25-1,0-49,25 50,-25-1,-24 1,49 0,-25 24,0-24,0 49,25-50,-25 26,1-26,24 1,-25-1,0 1,0 0,25-26,-25 26,0 0,1-1,24-24,0 25,-25-1,0-24,0 25,25-1,0-24,0 0,0-25,0 24,0 1,-25 0,25 0,0 0,0-1,0 26,-24 24,24-49,0 50,0-26,0 26,0-1,0-24,0-1,0-24,0 24,0-24,0 0,-25 0,0-25,25 25,-25-1,0 26,25 0,-25-26,25 26,-24 0,-1-1,25-24,0 25,-25-1,25-24,0 0,0 0,0-1,0 1,-25-25,25 25,0 0,0-1,0 1,0 50,0-51,0 26,0 0,0-26,0 51,-25-50,0 24,25 1,0-1,-24 1,-1 0,25-26,-25 51,25-26,-25 26,25-26,0 1,-25-1,25-24,0 0,0 0,0-50,0 25,25-50,0 50,0-49,0 24,-1-25,1 1,0 24,0-25,-25 1,0-25,25-1,0 1,-1-1,1 1,-25 24,0 1,25-1,0 1,-25 24,25-25,24 1,-49 24,25-49,0 24,-25 25,0 0,50 1,-50-1,0 0,0 25,0-25,0 0,0 25,-25 25,-25 25,25 49,-24 25,-26-25,1 0,24 50,-74 25,49-26,26 26,24-25,25-25,0-75,0 1,0-1,0-49,0 25,0-25,0 25,0 0,0 24,0-24,0 25,0-26,-25 26,25 24,0-24,0 0,0-26,0 26,0 0,0 24,0 0,0-24,0 0,0 24,0-25,-25 1,25 0,-25-1,25 26,0-1,0-24,0-1,0 1,0-25,0 24,0-24,0-25,0 25,0 24,0-24,0 0,0 49,0-49,0 49,-24-24,-1 24,0-24,25 0,-50 49,25-25,1 1,24-1,-25 25,0-49,25 24,0-49,-25 0,25 24,0 1,0-50,0 25,-25-1,25 1,0 0,-24 25,-1-26,25 1,-25 74,25-74,0 25,0-1,0-24,0 25,-25-26,25 26,0-25,0 49,0-24,0-25,0-1,0 26,0-50,0 25,0-25,0 25,-25-25,25 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7:29.262"/>
    </inkml:context>
    <inkml:brush xml:id="br0">
      <inkml:brushProperty name="width" value="0.08819" units="cm"/>
      <inkml:brushProperty name="height" value="0.35278" units="cm"/>
      <inkml:brushProperty name="color" value="#F610A9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74 52,'25'0,"-25"0,25 0,24 0,26 0,-25 0,99 0,75 24,24-24,-24 25,25-25,-26 24,-24 0,-49 0,-51 0,-24 0,-26-24,1 0,-25 0,0 0,-25-24,-25 0,0 24,-25 0,-24 0,-26 0,-24 0,0 0,-75 0,0 0,-75 0,75-48,0 48,125 0,-26-24,26 24,24 0,-49 48,74-24,-25 24,50-24,-25 24,0 0,25-24,-25 0,1 0,24-24,-25 0,-25 0,0 0,-24-24,24 24,0 0,25 0,25 0,50 0,49 0,76 49,148-25,25-24,0 0,-50 24,-24-24,-125 0,-25 0,-49 0,-25 0,-25 0,-1 0,-48 0,-1 0,25 0,0 0,-50 24,-25-24,-49 0,-25 0,0 0,-1 0,1 0,-25 0,25 0,0 24,49 0,1 0,0-24,49 0,0-24,25-24,-25 48,1-24,-26 0,50 24,0-24,1 24,-26-49,0 49,50-24,-25 24,25-24,0 24,25 0,-25-24,25 0,-25-24,25 0,0-24,0 23,-25 25,49 0,-49 0,75 24,-1 0,51 0,99 0,24 24,1-24,-1 97,-73-49,-26 0,-75-24,-24 0,-50 0,0-24,-25 0,25 0,0 24,-25 0,0 0,25 0,-49 0,24 1,-75-1,1-24,-125 0,25-49,-49 49,74-24,49 0,51 24,-1-24,50 24,25 0,-50 0,50-24,-24 24,24 0,24-24,-24 24,25-24,0 0,0-24,25 0,0 24,-1 24,26-24,-1 24,26 0,-1 0,75 48,0 0,-74-4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4:27:32.199"/>
    </inkml:context>
    <inkml:brush xml:id="br0">
      <inkml:brushProperty name="width" value="0.08819" units="cm"/>
      <inkml:brushProperty name="height" value="0.35278" units="cm"/>
      <inkml:brushProperty name="color" value="#F610A9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893,'0'25,"25"-25,-25 25,0 25,50-1,-50-24,24 49,1-49,-25 0,25 25,0-50,0 49,-1 1,-24-25,0-25,0 49,0-49,0 25,0 25,25-50,-25 0,25 24,0 26,-25-50,25 25,-25-25,0 25,0-1,24-24,-24 25,0-25,0 25,0 0,0 0,0 24,0-24,25 0,0 24,0 1,0-50,-1 50,-24-26,25 1,0-25,-25 25,0-25,0 49,0-49,0 25,0 25,25-50,0 49,-1 1,26-25,-25 0,-25-1,25 1,-25 0,24-25,-24 50,0-50,0 24,0 1,0 25,0-50,25 49,-25-24,0 0,0 25,0-26,25 26,0-25,-25 0,25-1,-25-24,0 25,0-25,0 25,0-25,0 25,0 0,0-1,24 1,1 25,-25-1,50-24,-50 0,25 0,-25-25,24 0,-24 25,25-25,0 0,-25 0,0 24,0 1,25 0,24 25,1-26,0 26,-26-25,26 24,-25-49,0 25,-25-25,24 0,-24 25,25-25,0 25,-25 0,25-1,0-24,-1 50,-24-50,25 0,-25 25,25-25,-25 0,0 0,25 0,-25 25,25-25,-25 24,49 1,-49-25,25 25,-25-25,25 0,-25 0,25 25,-25-25,24 25,1-25,0 0,0 0,-1 0,1 0,-25 0,25 0,-25 0,25 0,0 0,24 0,-24 0,0 0,24 0,-24 0,25 0,-50 0,25 0,49 0,-24 24,24 1,-24-25,-26 0,26 0,-50 0,0-25,0 1,0-1,0 0,0 0,0-49,0 49,0-25,0 1,0 24,0 0,0 0,0 1,0 24,0-25,0-25,0 1,0-1,0 25,0-24,0 49,0-25,25 0,-25 25,25-25,-1 25,1-25,-25 1,50-26,-25 25,24-24,-24 24,25-25,-26 1,1 24,50-25,-75 50,24-25,26 1,-25-26,-25 50,25-25,-25 0,24 25,-24-24,25-1,-25 25,0-25,0-25,0 26,0-1,0 0,25 0,-25 0,0 1,25-1,-25-25,0 1,25 24,-25 0,0-49,0 49,24-25,-24 26,0-26,0 0,0 26,25-26,0 25,-25 0,0 1,25-1,0-25,-25 25,0-24,0-1,0 1,0 24,0-74,0 74,0 0,24-49,-24 49,0-25,25 1,0 24,-25-50,25 26,0-1,-25 1,0-1,24-24,-24-1,0-24,25 25,-25 24,0-24,25 24,0 0,-25-24,0 24,25 1,-1-25,-24 24,50-24,-50-1,0 1,0-25,0 49,0 0,0 1,25-1,0 1,-25-1,24 25,1-24,0 24,0-25,-25 25,0-49,0 0,0 24,0 0,0 26,0-26,0 50,0-25,25-24,-25 24,0 0,0-25,24 26,1-26,-25 0,0 26,0-26,0 0,0 26,0-26,0 0,0 26,0-51,0 26,25 49,-25-75,0 26,25-1,0 1,-25-1,24 25,26-49,-25 24,0-24,-1 49,-24-25,25 26,-25-1,0-25,25 25,-25 1,0-1,0 0,0 0,25-49,-25 49,0-25,25 26,-25-51,0 26,24 49,-24-50,0 25,0 25,-24 0,24 25,-50-25,50 50,-25-50,0 24,1 1,24-25,-25 25,0-25,25 25,-25 0,-24 24,24-24,-25 0,25 49,-24-24,49-25,-25 24,0-24,25 0,0 0,0-25,0 24,0 1,0-25,0 25,0-25,0 25,0 0,0-1,0 26,0-25,0 0,0-1,0 26,0-25,0 24,-25 1,25 0,0-1,0 1,0-26,0 26,0-25,0 0,-24-1,24 26,0-25,-25 0,25-1,0 26,-25-25,25 24,-25 1,25-25,0 0,-25 24,25 1,-24-1,-1 1,0 0,25 24,0 0,0-24,-25 74,25-74,0-1,-25 26,25-51,-24 26,-1 24,25-24,-25 0,0-1,25 1,0 24,0-24,0 24,0-24,0-25,0 24,0-24,0 24,-25-24,25 25,0-1,0 1,0 0,0-1,0-24,0 0,0 49,0-24,0 24,0 1,0-1,0-24,0 24,0-24,0-26,0 26,0 0,-49 24,49-24,0-1,0 26,-25-1,25 25,0-24,-25-1,0 0,25 1,-49-1,-1 25,25 0,25-24,-49-1,49 1,0 24,0-25,0-24,0-25,0 24,-25 1,0-1,25-24,-25 0,1 25,-1-1,0-24,0 25,25-1,-25-24,1 25,-1 49,-25-50,25 1,-24 0,24-1,-25-24,26 25,-26-26,25 26,0-25,1 0,-26-1,0 26,1 0,-1-26,1-24,-26 50,50-50,1 25,-1 0,0-25,-25 0,50 0,-24 0,-1 0,0 0,0 0,0 0,1 0,-1 0,25 0,-50 0,50-25,-24 0,-1 25,25 0,-50 0,1-25,24 0,-25 25,50-24,-25 24,-24 0,-1 0,25 0,1 0,-26 0,0 0,26 0,-1-25,0 0,0 0,-24 0,-1-24,25-1,-49 1,74 24,-50-25,50 25,-25 1,25-26,0 50,0-50,0 1,0-1,0 1,0-1,0 0,0 1,0 24,-24-25,-1 1,25 24,0-25,0 26,-25-1,25 0,0 0,0-24,0 24,-25 0,25 0,0-24,-49-1,49 25,-25 0,25-24,-25-1,0 25,0-24,1 24,-1 0,-25-24,50 49,-49-50,24 1,25-1,-25 25,0-49,0 24,25 1,0 24,-24-25,-1 1,0 24,25 0,-25-25,0 26,1-26,24 25,0 0,0 1,0-26,0 25,0 0,0-24,-25 24,25 0,0 0,0 25,0-24,-25 24,0 0,25-25,-25 25,1 0,24 0,-25 0,25 0,25 25,49-1,-24-24,-26 25,1 0,0 49,0-49,0 0,-25 0,0-25,0 25,0-1,0 1,24 0,1 25,-25 24,25-24,-25 24,0 0,25 26,24-26,-24 50,0-75,0 26,0-50,-25 24,24-49,-24 50,0-25,0-1,0 26,0-25,0 0,25 24,25 1,-25-25,-1 24,1-24,0 0,-25-25,25 0,-25 0,0 25,0-25,0 24,0-24,0 50,25-50,-1 25,1 49,-25-74,50 50,-50-1,49-49,-49 50,25-50,-25 25,50 0,-50-1,49 1,-49-25,25 25,25 0,-50 0,25-1,-1 1,51 0,-50 25,-1-26,51 26,-50-25,49 24,-24-24,-1-25,-49 25,50-25,-50 0,25 0,-25 0,0 0,24 0,-24 0,25 0,25 0,-1 0,-24 0,49 0,-24 0,0 0,24 0,0 0,-24 0,24 0,1 0,24 0,-25-25,-24 0,-25 1,24-1,-49-25,0 25,0-24,0 24,0 0,0-24,0 24,0-25,0 25,0-24,0-1,0 25,0 1,0-26,0 25,0 0,0 1,0 24,0-50,0 25,25 0,-25-49,0 24,0 26,0-1,0 0,0 0,25 0,-25-24,25-1,24 25,-49-24,25 24,0-25,-25-24,50 49,-26-24,1-1,0 1,49-1,-74 0,50 26,-25-1,0-25,-1 1,1 24,0-50,0 51,-25-1,49-25,-49 25,25-24,0-1,-25 25,50 1,-26-26,-24 25,0-24,0-1,0 50,0-25,0-24,0 24,25-25,0 1,-25-1,0 0,0 1,25-1,-25 25,0 1,0-1,0-50,0 75,0-49,0 24,0-49,25 24,-25 25,0 0,0-49,24 49,1 0,-25-24,25 24,0-25,-25 26,0-26,0-24,0 49,0-25,0 26,0-26,0 25,0 25,0-25,0 1,0-1,0 25,0-50,0 25,0 1,0-1,0-25,0 1,0 49,0-50,0 0,0 26,0-1,0-25,0 25,0-24,0 24,0-25,0-24,25 24,-1-24,-24 24,0 1,25-26,0 1,-25 0,50-1,-26 26,1-26,-25 26,25-1,-25 0,0 1,0 24,0 0,0 25,0-25,0 1,0 24,0-25,0 25,0-25,0-24,0 49,0-25,0 0,0 0,0 0,0 25,0-49,0 24,0 25,0-25,0 0,0-24,0 49,0-25,0 0,0 25,0-25,0 1,0 24,0-25,0 25,0-25,0 25,0-25,0 0,0 1,0 24,0-25,0 0,0 0,0 0,0 1,0 24,0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0:41.9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72 3,'-25'0,"-25"0,25 0,-26 0,26 0,0 0,25 0,-26 0,1 0,25 0,-25 0,-26 0,26 25,-51-1,1 1,50-25,-1 0,26 0,51 0,-26 0,0 0,26 0,-1 0,1 0,-1 0,-25 0,1 0,-1 0,-25 0,25 0,-25 0,0 24,0-24,25 25,26 0,-26-1,25-24,-24 0,24 0,-50 0,-25 0,0 0,25 0,-26 0,-49 0,50 0,-26 0,26 0,-51 25,26-1,-1-24,26 25,-26-1,26 1,-25-25,-1 0,51 0,-25 0,25 0,0 0,25 0,51 0,-51 0,0 24,26 1,25-25,-51 0,0 0,0 0,-2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10-05T16:40:43.5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68 148,'-26'0,"0"0,26-25,-25 25,25-24,-26 24,26-25,-26 25,1 0,25 0,-26 0,26 0,-26 0,26 0,0 0,-25 0,-1 0,26 0,-26 0,26 0,26 0,0 0,-26 0,25 0,1 0,25 0,26-25,-25 1,-27 24,1-25,-26 25,26 0,-26 0,26 0,-26 0,0 0,0 0,0 0,0 0,0 0,0 25,0-1,0 1,0-25,0 25,0-25,-52 24,26-24,1 25,-52 25,51-50,26 24,-51 1,51 0,-26-25,26 0,0 0,0 24,26-24,-26 0,0 0,25 0,1 0,-26 25,51-25,-25 0,25 0,-25 0,26 0,-52 0,25 0,1 0,-26 25,0-25,0 25,0-25,0 24,0-24,-26 25,26 0,-25-25,-1 24,26-24,-26 0,26 0,-51 0,25 0,0 25,1-25,-1 0,0 0,26 25,0-25,26 0,-26 0,0 0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7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F8823A-F598-47FA-842E-FFAA7F212A0B}" type="datetimeFigureOut">
              <a:rPr lang="en-US" smtClean="0"/>
              <a:pPr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9B2326-B942-4711-A751-96237C4E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image" Target="../media/image10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67.e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42.bin"/><Relationship Id="rId42" Type="http://schemas.openxmlformats.org/officeDocument/2006/relationships/customXml" Target="../ink/ink10.xml"/><Relationship Id="rId47" Type="http://schemas.openxmlformats.org/officeDocument/2006/relationships/image" Target="../media/image71.emf"/><Relationship Id="rId50" Type="http://schemas.openxmlformats.org/officeDocument/2006/relationships/customXml" Target="../ink/ink14.xml"/><Relationship Id="rId55" Type="http://schemas.openxmlformats.org/officeDocument/2006/relationships/image" Target="../media/image75.e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33" Type="http://schemas.openxmlformats.org/officeDocument/2006/relationships/image" Target="../media/image50.wmf"/><Relationship Id="rId38" Type="http://schemas.openxmlformats.org/officeDocument/2006/relationships/customXml" Target="../ink/ink8.xml"/><Relationship Id="rId46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8.wmf"/><Relationship Id="rId41" Type="http://schemas.openxmlformats.org/officeDocument/2006/relationships/image" Target="../media/image68.emf"/><Relationship Id="rId54" Type="http://schemas.openxmlformats.org/officeDocument/2006/relationships/customXml" Target="../ink/ink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52.wmf"/><Relationship Id="rId40" Type="http://schemas.openxmlformats.org/officeDocument/2006/relationships/customXml" Target="../ink/ink9.xml"/><Relationship Id="rId45" Type="http://schemas.openxmlformats.org/officeDocument/2006/relationships/image" Target="../media/image70.emf"/><Relationship Id="rId53" Type="http://schemas.openxmlformats.org/officeDocument/2006/relationships/image" Target="../media/image74.emf"/><Relationship Id="rId5" Type="http://schemas.openxmlformats.org/officeDocument/2006/relationships/image" Target="../media/image1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image" Target="../media/image72.e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3.wmf"/><Relationship Id="rId31" Type="http://schemas.openxmlformats.org/officeDocument/2006/relationships/image" Target="../media/image49.wmf"/><Relationship Id="rId44" Type="http://schemas.openxmlformats.org/officeDocument/2006/relationships/customXml" Target="../ink/ink11.xml"/><Relationship Id="rId52" Type="http://schemas.openxmlformats.org/officeDocument/2006/relationships/customXml" Target="../ink/ink15.xml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51.wmf"/><Relationship Id="rId43" Type="http://schemas.openxmlformats.org/officeDocument/2006/relationships/image" Target="../media/image69.emf"/><Relationship Id="rId48" Type="http://schemas.openxmlformats.org/officeDocument/2006/relationships/customXml" Target="../ink/ink13.xml"/><Relationship Id="rId8" Type="http://schemas.openxmlformats.org/officeDocument/2006/relationships/oleObject" Target="../embeddings/oleObject29.bin"/><Relationship Id="rId51" Type="http://schemas.openxmlformats.org/officeDocument/2006/relationships/image" Target="../media/image73.emf"/><Relationship Id="rId3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wmf"/><Relationship Id="rId18" Type="http://schemas.openxmlformats.org/officeDocument/2006/relationships/image" Target="../media/image78.emf"/><Relationship Id="rId3" Type="http://schemas.openxmlformats.org/officeDocument/2006/relationships/image" Target="../media/image53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8.bin"/><Relationship Id="rId17" Type="http://schemas.openxmlformats.org/officeDocument/2006/relationships/customXml" Target="../ink/ink1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1.wmf"/><Relationship Id="rId15" Type="http://schemas.openxmlformats.org/officeDocument/2006/relationships/customXml" Target="../ink/ink17.xml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8.wmf"/><Relationship Id="rId1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1.png"/><Relationship Id="rId5" Type="http://schemas.openxmlformats.org/officeDocument/2006/relationships/image" Target="../media/image1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45.emf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30.wmf"/><Relationship Id="rId34" Type="http://schemas.openxmlformats.org/officeDocument/2006/relationships/image" Target="../media/image49.e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image" Target="../media/image31.png"/><Relationship Id="rId25" Type="http://schemas.openxmlformats.org/officeDocument/2006/relationships/customXml" Target="../ink/ink2.xml"/><Relationship Id="rId33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22.bin"/><Relationship Id="rId29" Type="http://schemas.openxmlformats.org/officeDocument/2006/relationships/customXml" Target="../ink/ink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4.emf"/><Relationship Id="rId32" Type="http://schemas.openxmlformats.org/officeDocument/2006/relationships/image" Target="../media/image48.e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customXml" Target="../ink/ink1.xml"/><Relationship Id="rId28" Type="http://schemas.openxmlformats.org/officeDocument/2006/relationships/image" Target="../media/image46.emf"/><Relationship Id="rId36" Type="http://schemas.openxmlformats.org/officeDocument/2006/relationships/image" Target="../media/image50.emf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31" Type="http://schemas.openxmlformats.org/officeDocument/2006/relationships/customXml" Target="../ink/ink5.xml"/><Relationship Id="rId4" Type="http://schemas.openxmlformats.org/officeDocument/2006/relationships/image" Target="../media/image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Relationship Id="rId22" Type="http://schemas.openxmlformats.org/officeDocument/2006/relationships/image" Target="../media/image32.png"/><Relationship Id="rId27" Type="http://schemas.openxmlformats.org/officeDocument/2006/relationships/customXml" Target="../ink/ink3.xml"/><Relationship Id="rId30" Type="http://schemas.openxmlformats.org/officeDocument/2006/relationships/image" Target="../media/image47.emf"/><Relationship Id="rId35" Type="http://schemas.openxmlformats.org/officeDocument/2006/relationships/customXml" Target="../ink/ink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0/29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51249"/>
              </p:ext>
            </p:extLst>
          </p:nvPr>
        </p:nvGraphicFramePr>
        <p:xfrm>
          <a:off x="228600" y="990600"/>
          <a:ext cx="79676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5" imgW="4635500" imgH="660400" progId="Equation.DSMT4">
                  <p:embed/>
                </p:oleObj>
              </mc:Choice>
              <mc:Fallback>
                <p:oleObj name="Equation" r:id="rId5" imgW="46355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7967663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70807"/>
              </p:ext>
            </p:extLst>
          </p:nvPr>
        </p:nvGraphicFramePr>
        <p:xfrm>
          <a:off x="315913" y="2133600"/>
          <a:ext cx="2185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133600"/>
                        <a:ext cx="21859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79335"/>
              </p:ext>
            </p:extLst>
          </p:nvPr>
        </p:nvGraphicFramePr>
        <p:xfrm>
          <a:off x="1" y="2895600"/>
          <a:ext cx="4343399" cy="95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9" imgW="2489200" imgH="546100" progId="Equation.DSMT4">
                  <p:embed/>
                </p:oleObj>
              </mc:Choice>
              <mc:Fallback>
                <p:oleObj name="Equation" r:id="rId9" imgW="2489200" imgH="546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895600"/>
                        <a:ext cx="4343399" cy="955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96854"/>
              </p:ext>
            </p:extLst>
          </p:nvPr>
        </p:nvGraphicFramePr>
        <p:xfrm>
          <a:off x="0" y="3886200"/>
          <a:ext cx="37449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1" imgW="2145369" imgH="495085" progId="Equation.DSMT4">
                  <p:embed/>
                </p:oleObj>
              </mc:Choice>
              <mc:Fallback>
                <p:oleObj name="Equation" r:id="rId11" imgW="2145369" imgH="49508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3744913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24030"/>
              </p:ext>
            </p:extLst>
          </p:nvPr>
        </p:nvGraphicFramePr>
        <p:xfrm>
          <a:off x="0" y="4876800"/>
          <a:ext cx="2305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13" imgW="1320227" imgH="495085" progId="Equation.DSMT4">
                  <p:embed/>
                </p:oleObj>
              </mc:Choice>
              <mc:Fallback>
                <p:oleObj name="Equation" r:id="rId13" imgW="1320227" imgH="49508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23050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60797"/>
              </p:ext>
            </p:extLst>
          </p:nvPr>
        </p:nvGraphicFramePr>
        <p:xfrm>
          <a:off x="6477000" y="2133600"/>
          <a:ext cx="1773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15" imgW="1016000" imgH="203200" progId="Equation.DSMT4">
                  <p:embed/>
                </p:oleObj>
              </mc:Choice>
              <mc:Fallback>
                <p:oleObj name="Equation" r:id="rId15" imgW="1016000" imgH="203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33600"/>
                        <a:ext cx="17732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45596"/>
              </p:ext>
            </p:extLst>
          </p:nvPr>
        </p:nvGraphicFramePr>
        <p:xfrm>
          <a:off x="6100763" y="2667000"/>
          <a:ext cx="2478087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17" imgW="1422360" imgH="1015920" progId="Equation.DSMT4">
                  <p:embed/>
                </p:oleObj>
              </mc:Choice>
              <mc:Fallback>
                <p:oleObj name="Equation" r:id="rId17" imgW="1422360" imgH="1015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2667000"/>
                        <a:ext cx="2478087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552209" y="4953000"/>
            <a:ext cx="3352800" cy="99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Plus 18"/>
          <p:cNvSpPr/>
          <p:nvPr/>
        </p:nvSpPr>
        <p:spPr>
          <a:xfrm>
            <a:off x="7696200" y="4968444"/>
            <a:ext cx="381000" cy="381000"/>
          </a:xfrm>
          <a:prstGeom prst="mathPlus">
            <a:avLst/>
          </a:prstGeom>
          <a:solidFill>
            <a:srgbClr val="FF3399"/>
          </a:solidFill>
          <a:ln w="9525">
            <a:solidFill>
              <a:srgbClr val="FF33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0" y="559089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Inc</a:t>
            </a:r>
            <a:endParaRPr lang="en-US" sz="3200" b="1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29974"/>
              </p:ext>
            </p:extLst>
          </p:nvPr>
        </p:nvGraphicFramePr>
        <p:xfrm>
          <a:off x="6954837" y="5822589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7" y="5822589"/>
                        <a:ext cx="3397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46" name="Picture 34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135130"/>
            <a:ext cx="7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Plus 24"/>
          <p:cNvSpPr/>
          <p:nvPr/>
        </p:nvSpPr>
        <p:spPr>
          <a:xfrm>
            <a:off x="6248400" y="4985762"/>
            <a:ext cx="381000" cy="381000"/>
          </a:xfrm>
          <a:prstGeom prst="mathPlus">
            <a:avLst/>
          </a:prstGeom>
          <a:solidFill>
            <a:srgbClr val="FF3399"/>
          </a:solidFill>
          <a:ln w="9525">
            <a:solidFill>
              <a:srgbClr val="FF33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620000" y="5604744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Inc</a:t>
            </a:r>
            <a:endParaRPr lang="en-US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00400" y="2271252"/>
            <a:ext cx="258040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Vertical Asymptote at x=2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0" y="0"/>
            <a:ext cx="89916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Warmu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5" grpId="0" animBg="1"/>
      <p:bldP spid="26" grpId="0"/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So </a:t>
            </a:r>
            <a:r>
              <a:rPr lang="en-US" smtClean="0"/>
              <a:t>Let’s make </a:t>
            </a:r>
            <a:r>
              <a:rPr lang="en-US" dirty="0" smtClean="0"/>
              <a:t>a ch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048000"/>
            <a:ext cx="5334000" cy="3810000"/>
          </a:xfrm>
        </p:spPr>
        <p:txBody>
          <a:bodyPr/>
          <a:lstStyle/>
          <a:p>
            <a:r>
              <a:rPr lang="en-US" dirty="0" smtClean="0"/>
              <a:t>Because concavity changed, there are two points of inflection: at x = -1 and x = 1.</a:t>
            </a:r>
            <a:endParaRPr lang="en-US" dirty="0"/>
          </a:p>
        </p:txBody>
      </p:sp>
      <p:pic>
        <p:nvPicPr>
          <p:cNvPr id="4" name="Picture 3" descr="http://hmco.tdlc.com/public/calc7esample/ch03/ch03d/03d_images/cn03d01_2.gif"/>
          <p:cNvPicPr/>
          <p:nvPr/>
        </p:nvPicPr>
        <p:blipFill>
          <a:blip r:embed="rId2" cstate="print"/>
          <a:srcRect l="32710" t="72340" r="1871" b="18154"/>
          <a:stretch>
            <a:fillRect/>
          </a:stretch>
        </p:blipFill>
        <p:spPr bwMode="auto">
          <a:xfrm>
            <a:off x="914400" y="1295400"/>
            <a:ext cx="6172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hmco.tdlc.com/public/calc7esample/ch03/ch03d/03d_images/cn03d01_2.gif"/>
          <p:cNvPicPr/>
          <p:nvPr/>
        </p:nvPicPr>
        <p:blipFill rotWithShape="1">
          <a:blip r:embed="rId2" cstate="print"/>
          <a:srcRect t="55625" r="67628" b="18904"/>
          <a:stretch/>
        </p:blipFill>
        <p:spPr bwMode="auto">
          <a:xfrm>
            <a:off x="5638800" y="3352800"/>
            <a:ext cx="3505200" cy="3410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33600" y="2133600"/>
            <a:ext cx="1600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810000" y="2133600"/>
            <a:ext cx="1600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486400" y="2133600"/>
            <a:ext cx="1600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51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648200"/>
            <a:ext cx="36576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5562600" y="3429000"/>
            <a:ext cx="3352800" cy="91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0"/>
            <a:ext cx="89916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You Try</a:t>
            </a:r>
          </a:p>
        </p:txBody>
      </p:sp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0/29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0" y="990600"/>
          <a:ext cx="8074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6" imgW="4406760" imgH="203040" progId="Equation.DSMT4">
                  <p:embed/>
                </p:oleObj>
              </mc:Choice>
              <mc:Fallback>
                <p:oleObj name="Equation" r:id="rId6" imgW="440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80740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0" y="1371600"/>
          <a:ext cx="25828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8" imgW="1409400" imgH="266400" progId="Equation.DSMT4">
                  <p:embed/>
                </p:oleObj>
              </mc:Choice>
              <mc:Fallback>
                <p:oleObj name="Equation" r:id="rId8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258286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0" y="1828800"/>
          <a:ext cx="3962400" cy="75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0" imgW="2273040" imgH="431640" progId="Equation.DSMT4">
                  <p:embed/>
                </p:oleObj>
              </mc:Choice>
              <mc:Fallback>
                <p:oleObj name="Equation" r:id="rId10" imgW="227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3962400" cy="755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" y="2590800"/>
          <a:ext cx="6781800" cy="74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2" imgW="3949560" imgH="431640" progId="Equation.DSMT4">
                  <p:embed/>
                </p:oleObj>
              </mc:Choice>
              <mc:Fallback>
                <p:oleObj name="Equation" r:id="rId12" imgW="394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590800"/>
                        <a:ext cx="6781800" cy="743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" y="3352800"/>
          <a:ext cx="4114800" cy="74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4" imgW="2400120" imgH="431640" progId="Equation.DSMT4">
                  <p:embed/>
                </p:oleObj>
              </mc:Choice>
              <mc:Fallback>
                <p:oleObj name="Equation" r:id="rId14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352800"/>
                        <a:ext cx="4114800" cy="742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0" y="4191000"/>
          <a:ext cx="4462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6" imgW="2577960" imgH="469800" progId="Equation.DSMT4">
                  <p:embed/>
                </p:oleObj>
              </mc:Choice>
              <mc:Fallback>
                <p:oleObj name="Equation" r:id="rId16" imgW="257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91000"/>
                        <a:ext cx="44624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0" y="5029200"/>
          <a:ext cx="22209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18" imgW="1282680" imgH="469800" progId="Equation.DSMT4">
                  <p:embed/>
                </p:oleObj>
              </mc:Choice>
              <mc:Fallback>
                <p:oleObj name="Equation" r:id="rId18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22209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286000" y="5029200"/>
          <a:ext cx="14525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20" imgW="838080" imgH="469800" progId="Equation.DSMT4">
                  <p:embed/>
                </p:oleObj>
              </mc:Choice>
              <mc:Fallback>
                <p:oleObj name="Equation" r:id="rId20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14525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810000" y="4995863"/>
          <a:ext cx="14525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22" imgW="838080" imgH="507960" progId="Equation.DSMT4">
                  <p:embed/>
                </p:oleObj>
              </mc:Choice>
              <mc:Fallback>
                <p:oleObj name="Equation" r:id="rId22" imgW="838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95863"/>
                        <a:ext cx="145256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5638800" y="3505200"/>
          <a:ext cx="1365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24" imgW="787320" imgH="253800" progId="Equation.DSMT4">
                  <p:embed/>
                </p:oleObj>
              </mc:Choice>
              <mc:Fallback>
                <p:oleObj name="Equation" r:id="rId24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13652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7239000" y="3505200"/>
          <a:ext cx="1584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26" imgW="914400" imgH="279360" progId="Equation.DSMT4">
                  <p:embed/>
                </p:oleObj>
              </mc:Choice>
              <mc:Fallback>
                <p:oleObj name="Equation" r:id="rId26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05200"/>
                        <a:ext cx="15843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5638800" y="3962400"/>
          <a:ext cx="7699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28" imgW="444240" imgH="177480" progId="Equation.DSMT4">
                  <p:embed/>
                </p:oleObj>
              </mc:Choice>
              <mc:Fallback>
                <p:oleObj name="Equation" r:id="rId28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2400"/>
                        <a:ext cx="76993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7239000" y="3962400"/>
          <a:ext cx="7699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30" imgW="444240" imgH="177480" progId="Equation.DSMT4">
                  <p:embed/>
                </p:oleObj>
              </mc:Choice>
              <mc:Fallback>
                <p:oleObj name="Equation" r:id="rId30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62400"/>
                        <a:ext cx="7699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572000" y="4114800"/>
            <a:ext cx="914400" cy="609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6019800" y="5105400"/>
            <a:ext cx="457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70619"/>
              </p:ext>
            </p:extLst>
          </p:nvPr>
        </p:nvGraphicFramePr>
        <p:xfrm>
          <a:off x="5943600" y="5486400"/>
          <a:ext cx="5445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486400"/>
                        <a:ext cx="5445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Plus 30"/>
          <p:cNvSpPr/>
          <p:nvPr/>
        </p:nvSpPr>
        <p:spPr>
          <a:xfrm>
            <a:off x="7162800" y="4648200"/>
            <a:ext cx="381000" cy="381000"/>
          </a:xfrm>
          <a:prstGeom prst="mathPlus">
            <a:avLst/>
          </a:prstGeom>
          <a:solidFill>
            <a:srgbClr val="00B050"/>
          </a:solidFill>
          <a:ln w="9525"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934200" y="525780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.U.</a:t>
            </a:r>
            <a:endParaRPr lang="en-US" sz="32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7239000" y="2209800"/>
            <a:ext cx="144780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Outside the domain of </a:t>
            </a:r>
            <a:r>
              <a:rPr lang="en-US" b="1" i="1" dirty="0" smtClean="0"/>
              <a:t>f</a:t>
            </a:r>
            <a:endParaRPr lang="en-US" b="1" i="1" dirty="0"/>
          </a:p>
        </p:txBody>
      </p:sp>
      <p:cxnSp>
        <p:nvCxnSpPr>
          <p:cNvPr id="37" name="Straight Arrow Connector 36"/>
          <p:cNvCxnSpPr/>
          <p:nvPr/>
        </p:nvCxnSpPr>
        <p:spPr>
          <a:xfrm rot="10800000">
            <a:off x="4800600" y="1752600"/>
            <a:ext cx="2438400" cy="76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6057900" y="2781300"/>
            <a:ext cx="14478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2743200" y="1447800"/>
          <a:ext cx="1954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34" imgW="1066680" imgH="177480" progId="Equation.DSMT4">
                  <p:embed/>
                </p:oleObj>
              </mc:Choice>
              <mc:Fallback>
                <p:oleObj name="Equation" r:id="rId34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19542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914400" y="4191000"/>
          <a:ext cx="114566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6" imgW="723600" imgH="507960" progId="Equation.DSMT4">
                  <p:embed/>
                </p:oleObj>
              </mc:Choice>
              <mc:Fallback>
                <p:oleObj name="Equation" r:id="rId36" imgW="723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114566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965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9088" y="1581150"/>
              <a:ext cx="233362" cy="125413"/>
            </p14:xfrm>
          </p:contentPart>
        </mc:Choice>
        <mc:Fallback xmlns="">
          <p:pic>
            <p:nvPicPr>
              <p:cNvPr id="6965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573242" y="1517723"/>
                <a:ext cx="265053" cy="2522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6965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1700" y="2108200"/>
              <a:ext cx="152400" cy="187325"/>
            </p14:xfrm>
          </p:contentPart>
        </mc:Choice>
        <mc:Fallback xmlns="">
          <p:pic>
            <p:nvPicPr>
              <p:cNvPr id="6965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85885" y="2044798"/>
                <a:ext cx="184030" cy="3141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6965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5038" y="2125663"/>
              <a:ext cx="241300" cy="142875"/>
            </p14:xfrm>
          </p:contentPart>
        </mc:Choice>
        <mc:Fallback xmlns="">
          <p:pic>
            <p:nvPicPr>
              <p:cNvPr id="6965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189191" y="2061963"/>
                <a:ext cx="273353" cy="2702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6965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9413" y="2054225"/>
              <a:ext cx="1046162" cy="231775"/>
            </p14:xfrm>
          </p:contentPart>
        </mc:Choice>
        <mc:Fallback xmlns="">
          <p:pic>
            <p:nvPicPr>
              <p:cNvPr id="6965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903573" y="1990883"/>
                <a:ext cx="1077842" cy="3584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965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5163" y="2786063"/>
              <a:ext cx="911225" cy="322262"/>
            </p14:xfrm>
          </p:contentPart>
        </mc:Choice>
        <mc:Fallback xmlns="">
          <p:pic>
            <p:nvPicPr>
              <p:cNvPr id="6965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189322" y="2722691"/>
                <a:ext cx="942907" cy="4490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6965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72063" y="2625725"/>
              <a:ext cx="1662112" cy="642938"/>
            </p14:xfrm>
          </p:contentPart>
        </mc:Choice>
        <mc:Fallback xmlns="">
          <p:pic>
            <p:nvPicPr>
              <p:cNvPr id="6965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056223" y="2562007"/>
                <a:ext cx="1693792" cy="770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69659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43188" y="2687638"/>
              <a:ext cx="635000" cy="563562"/>
            </p14:xfrm>
          </p:contentPart>
        </mc:Choice>
        <mc:Fallback xmlns="">
          <p:pic>
            <p:nvPicPr>
              <p:cNvPr id="69659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627349" y="2623940"/>
                <a:ext cx="666678" cy="690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6966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70113" y="1884363"/>
              <a:ext cx="874712" cy="554037"/>
            </p14:xfrm>
          </p:contentPart>
        </mc:Choice>
        <mc:Fallback xmlns="">
          <p:pic>
            <p:nvPicPr>
              <p:cNvPr id="6966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153915" y="1821168"/>
                <a:ext cx="906749" cy="6804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69661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1800" y="2616200"/>
              <a:ext cx="928688" cy="733425"/>
            </p14:xfrm>
          </p:contentPart>
        </mc:Choice>
        <mc:Fallback xmlns="">
          <p:pic>
            <p:nvPicPr>
              <p:cNvPr id="69661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225962" y="2552471"/>
                <a:ext cx="960364" cy="86052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754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6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1" grpId="0" animBg="1"/>
      <p:bldP spid="32" grpId="0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51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648200"/>
            <a:ext cx="36576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0/29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0" y="990600"/>
          <a:ext cx="8074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6" imgW="4406760" imgH="203040" progId="Equation.DSMT4">
                  <p:embed/>
                </p:oleObj>
              </mc:Choice>
              <mc:Fallback>
                <p:oleObj name="Equation" r:id="rId6" imgW="440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80740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0" y="1371600"/>
          <a:ext cx="25828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8" imgW="1409400" imgH="266400" progId="Equation.DSMT4">
                  <p:embed/>
                </p:oleObj>
              </mc:Choice>
              <mc:Fallback>
                <p:oleObj name="Equation" r:id="rId8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258286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>
            <a:off x="6019800" y="5105400"/>
            <a:ext cx="457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57375"/>
              </p:ext>
            </p:extLst>
          </p:nvPr>
        </p:nvGraphicFramePr>
        <p:xfrm>
          <a:off x="5867400" y="5410200"/>
          <a:ext cx="5445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5445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Plus 30"/>
          <p:cNvSpPr/>
          <p:nvPr/>
        </p:nvSpPr>
        <p:spPr>
          <a:xfrm>
            <a:off x="7162800" y="4648200"/>
            <a:ext cx="381000" cy="381000"/>
          </a:xfrm>
          <a:prstGeom prst="mathPlus">
            <a:avLst/>
          </a:prstGeom>
          <a:solidFill>
            <a:srgbClr val="00B050"/>
          </a:solidFill>
          <a:ln w="9525"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934200" y="525780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.U.</a:t>
            </a:r>
            <a:endParaRPr lang="en-US" sz="3200" b="1" dirty="0"/>
          </a:p>
        </p:txBody>
      </p:sp>
      <p:graphicFrame>
        <p:nvGraphicFramePr>
          <p:cNvPr id="69652" name="Object 20"/>
          <p:cNvGraphicFramePr>
            <a:graphicFrameLocks noChangeAspect="1"/>
          </p:cNvGraphicFramePr>
          <p:nvPr/>
        </p:nvGraphicFramePr>
        <p:xfrm>
          <a:off x="2743200" y="1447800"/>
          <a:ext cx="1954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12" imgW="1066680" imgH="177480" progId="Equation.DSMT4">
                  <p:embed/>
                </p:oleObj>
              </mc:Choice>
              <mc:Fallback>
                <p:oleObj name="Equation" r:id="rId12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195421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13" name="Picture 2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04800" y="2209800"/>
            <a:ext cx="473392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061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13550" y="5464175"/>
              <a:ext cx="911225" cy="215900"/>
            </p14:xfrm>
          </p:contentPart>
        </mc:Choice>
        <mc:Fallback xmlns="">
          <p:pic>
            <p:nvPicPr>
              <p:cNvPr id="11061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797709" y="5400844"/>
                <a:ext cx="942907" cy="34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061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5800" y="2187575"/>
              <a:ext cx="1643063" cy="2063750"/>
            </p14:xfrm>
          </p:contentPart>
        </mc:Choice>
        <mc:Fallback xmlns="">
          <p:pic>
            <p:nvPicPr>
              <p:cNvPr id="11061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39960" y="2124219"/>
                <a:ext cx="1674743" cy="2190462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214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51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2738" name="Picture 2" descr="T04-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143000"/>
            <a:ext cx="8720154" cy="251460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The Second Derivative Test for Local Extrema</a:t>
            </a:r>
            <a:endParaRPr lang="en-US" sz="3800" dirty="0"/>
          </a:p>
        </p:txBody>
      </p:sp>
      <p:pic>
        <p:nvPicPr>
          <p:cNvPr id="6" name="Picture 2" descr="04-027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3657600"/>
            <a:ext cx="4524375" cy="2714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6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2209" y="4953000"/>
            <a:ext cx="3352800" cy="99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0/29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54048"/>
              </p:ext>
            </p:extLst>
          </p:nvPr>
        </p:nvGraphicFramePr>
        <p:xfrm>
          <a:off x="38099" y="381000"/>
          <a:ext cx="910590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6" imgW="4635500" imgH="660400" progId="Equation.DSMT4">
                  <p:embed/>
                </p:oleObj>
              </mc:Choice>
              <mc:Fallback>
                <p:oleObj name="Equation" r:id="rId6" imgW="46355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" y="381000"/>
                        <a:ext cx="910590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276652"/>
              </p:ext>
            </p:extLst>
          </p:nvPr>
        </p:nvGraphicFramePr>
        <p:xfrm>
          <a:off x="304800" y="1828800"/>
          <a:ext cx="2185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21859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39" name="Picture 3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4445"/>
            <a:ext cx="4419599" cy="329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Plus 26"/>
          <p:cNvSpPr/>
          <p:nvPr/>
        </p:nvSpPr>
        <p:spPr>
          <a:xfrm>
            <a:off x="7696200" y="4968444"/>
            <a:ext cx="381000" cy="381000"/>
          </a:xfrm>
          <a:prstGeom prst="mathPlus">
            <a:avLst/>
          </a:prstGeom>
          <a:solidFill>
            <a:srgbClr val="FF3399"/>
          </a:solidFill>
          <a:ln w="9525">
            <a:solidFill>
              <a:srgbClr val="FF33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3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135130"/>
            <a:ext cx="76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Plus 28"/>
          <p:cNvSpPr/>
          <p:nvPr/>
        </p:nvSpPr>
        <p:spPr>
          <a:xfrm>
            <a:off x="6248400" y="4985762"/>
            <a:ext cx="381000" cy="381000"/>
          </a:xfrm>
          <a:prstGeom prst="mathPlus">
            <a:avLst/>
          </a:prstGeom>
          <a:solidFill>
            <a:srgbClr val="FF3399"/>
          </a:solidFill>
          <a:ln w="9525">
            <a:solidFill>
              <a:srgbClr val="FF3399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35370"/>
              </p:ext>
            </p:extLst>
          </p:nvPr>
        </p:nvGraphicFramePr>
        <p:xfrm>
          <a:off x="6954837" y="5822589"/>
          <a:ext cx="3397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7" y="5822589"/>
                        <a:ext cx="3397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2590800" y="2823504"/>
            <a:ext cx="0" cy="3431927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096000" y="559089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Inc</a:t>
            </a:r>
            <a:endParaRPr lang="en-US" sz="32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7620000" y="5604744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Inc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98900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cavity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the Second Derivative Tes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3.4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895600"/>
            <a:ext cx="91440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avit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00B050"/>
                </a:solidFill>
              </a:rPr>
              <a:t>Point of Inflection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457200" y="5562600"/>
            <a:ext cx="80772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9 # 1-7 Odd,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1-17 Odd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571" name="Picture 3" descr="04_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743200"/>
            <a:ext cx="3886199" cy="411480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Concavity</a:t>
            </a:r>
            <a:endParaRPr lang="en-US" dirty="0"/>
          </a:p>
        </p:txBody>
      </p:sp>
      <p:pic>
        <p:nvPicPr>
          <p:cNvPr id="5" name="Picture 2" descr="D04-03-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896762"/>
            <a:ext cx="8001000" cy="185205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514600" y="6019800"/>
            <a:ext cx="1143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2" descr="B04_26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838200"/>
            <a:ext cx="8001000" cy="1874941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The Second Derivative Test</a:t>
            </a:r>
            <a:endParaRPr lang="en-US" dirty="0"/>
          </a:p>
        </p:txBody>
      </p:sp>
      <p:pic>
        <p:nvPicPr>
          <p:cNvPr id="5" name="Picture 3" descr="04_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2686833"/>
            <a:ext cx="3733800" cy="4171167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514600" y="6019800"/>
            <a:ext cx="12192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42" name="Picture 2" descr="D04-01-06"/>
          <p:cNvPicPr>
            <a:picLocks noChangeAspect="1" noChangeArrowheads="1"/>
          </p:cNvPicPr>
          <p:nvPr/>
        </p:nvPicPr>
        <p:blipFill>
          <a:blip r:embed="rId2" cstate="print"/>
          <a:srcRect l="4762" t="10764" r="5423" b="19272"/>
          <a:stretch>
            <a:fillRect/>
          </a:stretch>
        </p:blipFill>
        <p:spPr bwMode="auto">
          <a:xfrm>
            <a:off x="838200" y="685800"/>
            <a:ext cx="7391400" cy="99060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Point(s) of Infle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752600"/>
            <a:ext cx="87630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Points of Inflection:  Occur where the second derivative is either zero or undefined.</a:t>
            </a:r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Not all zero’s of the second derivative are points of inflection.</a:t>
            </a:r>
          </a:p>
          <a:p>
            <a:pPr>
              <a:buNone/>
            </a:pPr>
            <a:r>
              <a:rPr lang="en-US" sz="2400" dirty="0" smtClean="0"/>
              <a:t>In order for the zero of the second derivative to be a point of inflection, </a:t>
            </a:r>
            <a:r>
              <a:rPr lang="en-US" sz="2400" u="sng" dirty="0" smtClean="0">
                <a:solidFill>
                  <a:srgbClr val="FF0000"/>
                </a:solidFill>
              </a:rPr>
              <a:t>CONCAVITY MUST CHANGE.</a:t>
            </a:r>
          </a:p>
        </p:txBody>
      </p:sp>
      <p:pic>
        <p:nvPicPr>
          <p:cNvPr id="5" name="Picture 3" descr="04_31"/>
          <p:cNvPicPr>
            <a:picLocks noChangeAspect="1" noChangeArrowheads="1"/>
          </p:cNvPicPr>
          <p:nvPr/>
        </p:nvPicPr>
        <p:blipFill>
          <a:blip r:embed="rId3" cstate="print"/>
          <a:srcRect r="-675" b="16519"/>
          <a:stretch>
            <a:fillRect/>
          </a:stretch>
        </p:blipFill>
        <p:spPr bwMode="auto">
          <a:xfrm>
            <a:off x="6019800" y="2209800"/>
            <a:ext cx="2819400" cy="2976916"/>
          </a:xfrm>
          <a:prstGeom prst="rect">
            <a:avLst/>
          </a:prstGeom>
          <a:noFill/>
        </p:spPr>
      </p:pic>
      <p:pic>
        <p:nvPicPr>
          <p:cNvPr id="8" name="Picture 3" descr="04_30"/>
          <p:cNvPicPr>
            <a:picLocks noChangeAspect="1" noChangeArrowheads="1"/>
          </p:cNvPicPr>
          <p:nvPr/>
        </p:nvPicPr>
        <p:blipFill>
          <a:blip r:embed="rId4" cstate="print"/>
          <a:srcRect r="239" b="9091"/>
          <a:stretch>
            <a:fillRect/>
          </a:stretch>
        </p:blipFill>
        <p:spPr bwMode="auto">
          <a:xfrm>
            <a:off x="2362200" y="2209800"/>
            <a:ext cx="3467100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1" name="Picture 3" descr="04_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1308" y="1371600"/>
            <a:ext cx="3572692" cy="3205843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Not a point of infle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43000"/>
            <a:ext cx="5257800" cy="5715000"/>
          </a:xfrm>
        </p:spPr>
        <p:txBody>
          <a:bodyPr/>
          <a:lstStyle/>
          <a:p>
            <a:r>
              <a:rPr lang="en-US" dirty="0" smtClean="0"/>
              <a:t>In order of point of infection to occur CONCAVITY HAS TO CHANGE</a:t>
            </a:r>
            <a:r>
              <a:rPr lang="en-US" dirty="0" smtClean="0"/>
              <a:t>!</a:t>
            </a:r>
          </a:p>
          <a:p>
            <a:r>
              <a:rPr lang="en-US" u="sng" dirty="0" smtClean="0"/>
              <a:t>You can only see concavity change by doing a number line!</a:t>
            </a:r>
            <a:r>
              <a:rPr lang="en-US" dirty="0" smtClean="0"/>
              <a:t>	</a:t>
            </a:r>
            <a:endParaRPr lang="en-US" dirty="0" smtClean="0"/>
          </a:p>
          <a:p>
            <a:r>
              <a:rPr lang="en-US" dirty="0" smtClean="0"/>
              <a:t>In the following example the second derivative is zero at x=0, but concavity does not change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562600" y="3657600"/>
            <a:ext cx="1295400" cy="342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0" y="990600"/>
          <a:ext cx="80740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4406760" imgH="203040" progId="Equation.DSMT4">
                  <p:embed/>
                </p:oleObj>
              </mc:Choice>
              <mc:Fallback>
                <p:oleObj name="Equation" r:id="rId5" imgW="440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80740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1" y="0"/>
            <a:ext cx="8905875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0/29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0" y="1371600"/>
          <a:ext cx="32575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7" imgW="1777680" imgH="253800" progId="Equation.DSMT4">
                  <p:embed/>
                </p:oleObj>
              </mc:Choice>
              <mc:Fallback>
                <p:oleObj name="Equation" r:id="rId7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32575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09600" y="1905000"/>
          <a:ext cx="2652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9" imgW="1447560" imgH="253800" progId="Equation.DSMT4">
                  <p:embed/>
                </p:oleObj>
              </mc:Choice>
              <mc:Fallback>
                <p:oleObj name="Equation" r:id="rId9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26527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609600" y="2514600"/>
          <a:ext cx="18843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1" imgW="1028520" imgH="253800" progId="Equation.DSMT4">
                  <p:embed/>
                </p:oleObj>
              </mc:Choice>
              <mc:Fallback>
                <p:oleObj name="Equation" r:id="rId11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18843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143000" y="3124200"/>
          <a:ext cx="13033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1303337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143000" y="3581400"/>
          <a:ext cx="6524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652462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4495800"/>
            <a:ext cx="424369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/>
          <p:cNvCxnSpPr/>
          <p:nvPr/>
        </p:nvCxnSpPr>
        <p:spPr>
          <a:xfrm rot="5400000">
            <a:off x="1828800" y="5029200"/>
            <a:ext cx="4572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lus 17"/>
          <p:cNvSpPr/>
          <p:nvPr/>
        </p:nvSpPr>
        <p:spPr>
          <a:xfrm>
            <a:off x="2667000" y="4572000"/>
            <a:ext cx="381000" cy="381000"/>
          </a:xfrm>
          <a:prstGeom prst="mathPlus">
            <a:avLst/>
          </a:prstGeom>
          <a:solidFill>
            <a:srgbClr val="00B050"/>
          </a:solidFill>
          <a:ln w="9525"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9" name="Minus 18"/>
          <p:cNvSpPr/>
          <p:nvPr/>
        </p:nvSpPr>
        <p:spPr>
          <a:xfrm>
            <a:off x="990600" y="4648200"/>
            <a:ext cx="381000" cy="152400"/>
          </a:xfrm>
          <a:prstGeom prst="mathMinus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3399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94176"/>
              </p:ext>
            </p:extLst>
          </p:nvPr>
        </p:nvGraphicFramePr>
        <p:xfrm>
          <a:off x="1905000" y="5334000"/>
          <a:ext cx="3063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306387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438400" y="510540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.U.</a:t>
            </a:r>
            <a:endParaRPr lang="en-US" sz="32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276600" y="3200400"/>
            <a:ext cx="27432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Plug numbers into </a:t>
            </a:r>
            <a:r>
              <a:rPr lang="en-US" b="1" i="1" dirty="0" smtClean="0"/>
              <a:t>f” </a:t>
            </a:r>
            <a:r>
              <a:rPr lang="en-US" b="1" dirty="0" smtClean="0"/>
              <a:t>to determine concavity of </a:t>
            </a:r>
            <a:r>
              <a:rPr lang="en-US" b="1" i="1" dirty="0" smtClean="0"/>
              <a:t>f</a:t>
            </a:r>
            <a:endParaRPr lang="en-US" b="1" i="1" dirty="0"/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2628900" y="2933700"/>
            <a:ext cx="6096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2590800" y="3962400"/>
            <a:ext cx="10668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 flipV="1">
            <a:off x="1295400" y="3505200"/>
            <a:ext cx="190500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33400" y="5105400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C.D.</a:t>
            </a:r>
            <a:endParaRPr lang="en-US" sz="3200" b="1" dirty="0"/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4648200" y="5105400"/>
          <a:ext cx="40481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20" imgW="2209680" imgH="723600" progId="Equation.DSMT4">
                  <p:embed/>
                </p:oleObj>
              </mc:Choice>
              <mc:Fallback>
                <p:oleObj name="Equation" r:id="rId20" imgW="2209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404812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81" name="Picture 2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4114800" y="1524000"/>
            <a:ext cx="4791075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657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8200" y="1089025"/>
              <a:ext cx="1044575" cy="161925"/>
            </p14:xfrm>
          </p:contentPart>
        </mc:Choice>
        <mc:Fallback xmlns="">
          <p:pic>
            <p:nvPicPr>
              <p:cNvPr id="6657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092362" y="1025694"/>
                <a:ext cx="1076251" cy="288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6574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3163" y="1081088"/>
              <a:ext cx="1081087" cy="204787"/>
            </p14:xfrm>
          </p:contentPart>
        </mc:Choice>
        <mc:Fallback xmlns="">
          <p:pic>
            <p:nvPicPr>
              <p:cNvPr id="66574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967323" y="1017744"/>
                <a:ext cx="1112767" cy="3314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6575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" y="2598738"/>
              <a:ext cx="785813" cy="322262"/>
            </p14:xfrm>
          </p:contentPart>
        </mc:Choice>
        <mc:Fallback xmlns="">
          <p:pic>
            <p:nvPicPr>
              <p:cNvPr id="66575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09636" y="2535437"/>
                <a:ext cx="817490" cy="449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657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600" y="5334000"/>
              <a:ext cx="820738" cy="223838"/>
            </p14:xfrm>
          </p:contentPart>
        </mc:Choice>
        <mc:Fallback xmlns="">
          <p:pic>
            <p:nvPicPr>
              <p:cNvPr id="6657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93761" y="5270303"/>
                <a:ext cx="852416" cy="3508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657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5475" y="1741488"/>
              <a:ext cx="1501775" cy="3089275"/>
            </p14:xfrm>
          </p:contentPart>
        </mc:Choice>
        <mc:Fallback xmlns="">
          <p:pic>
            <p:nvPicPr>
              <p:cNvPr id="6657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689637" y="1678126"/>
                <a:ext cx="1533452" cy="3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6657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14600" y="5257800"/>
              <a:ext cx="893763" cy="214313"/>
            </p14:xfrm>
          </p:contentPart>
        </mc:Choice>
        <mc:Fallback xmlns="">
          <p:pic>
            <p:nvPicPr>
              <p:cNvPr id="6657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498762" y="5194513"/>
                <a:ext cx="925439" cy="3408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6657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5188" y="1544638"/>
              <a:ext cx="1500187" cy="2473325"/>
            </p14:xfrm>
          </p:contentPart>
        </mc:Choice>
        <mc:Fallback xmlns="">
          <p:pic>
            <p:nvPicPr>
              <p:cNvPr id="6657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199347" y="1481275"/>
                <a:ext cx="1531868" cy="260005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83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8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/>
      <p:bldP spid="23" grpId="0" animBg="1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n Finding Conc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9067800" cy="6019800"/>
          </a:xfrm>
        </p:spPr>
        <p:txBody>
          <a:bodyPr/>
          <a:lstStyle/>
          <a:p>
            <a:r>
              <a:rPr lang="en-US" dirty="0" smtClean="0"/>
              <a:t>Determine the open intervals on which the graph of                    is concave upward or downward.</a:t>
            </a:r>
          </a:p>
          <a:p>
            <a:r>
              <a:rPr lang="en-US" dirty="0" smtClean="0"/>
              <a:t>First find the second derivative.</a:t>
            </a:r>
          </a:p>
          <a:p>
            <a:r>
              <a:rPr lang="en-US" dirty="0" smtClean="0"/>
              <a:t>Rewrite a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f’’(x) = 0 when x =  </a:t>
            </a:r>
            <a:r>
              <a:rPr lang="en-US" u="sng" dirty="0" smtClean="0"/>
              <a:t>+</a:t>
            </a:r>
            <a:r>
              <a:rPr lang="en-US" dirty="0" smtClean="0"/>
              <a:t> 1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1219200"/>
          <a:ext cx="167148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67148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86000" y="2438400"/>
          <a:ext cx="263449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38400"/>
                        <a:ext cx="263449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209800" y="2971800"/>
          <a:ext cx="3352800" cy="150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701800" imgH="762000" progId="Equation.DSMT4">
                  <p:embed/>
                </p:oleObj>
              </mc:Choice>
              <mc:Fallback>
                <p:oleObj name="Equation" r:id="rId7" imgW="1701800" imgH="762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3352800" cy="1502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57400" y="4343400"/>
          <a:ext cx="5805488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2946400" imgH="787400" progId="Equation.DSMT4">
                  <p:embed/>
                </p:oleObj>
              </mc:Choice>
              <mc:Fallback>
                <p:oleObj name="Equation" r:id="rId9" imgW="2946400" imgH="787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5805488" cy="155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5</TotalTime>
  <Words>224</Words>
  <Application>Microsoft Office PowerPoint</Application>
  <PresentationFormat>On-screen Show (4:3)</PresentationFormat>
  <Paragraphs>5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Concavity</vt:lpstr>
      <vt:lpstr>The Second Derivative Test</vt:lpstr>
      <vt:lpstr>Point(s) of Inflection</vt:lpstr>
      <vt:lpstr>Not a point of inflection</vt:lpstr>
      <vt:lpstr>PowerPoint Presentation</vt:lpstr>
      <vt:lpstr>Example on Finding Concavity</vt:lpstr>
      <vt:lpstr>So Let’s make a chart</vt:lpstr>
      <vt:lpstr>PowerPoint Presentation</vt:lpstr>
      <vt:lpstr>PowerPoint Presentation</vt:lpstr>
      <vt:lpstr>PowerPoint Presentation</vt:lpstr>
      <vt:lpstr>The Second Derivative Test for Local Extrema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30</cp:revision>
  <dcterms:created xsi:type="dcterms:W3CDTF">2011-10-17T13:17:50Z</dcterms:created>
  <dcterms:modified xsi:type="dcterms:W3CDTF">2018-10-29T17:09:49Z</dcterms:modified>
</cp:coreProperties>
</file>